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9" r:id="rId2"/>
    <p:sldId id="345" r:id="rId3"/>
    <p:sldId id="262" r:id="rId4"/>
    <p:sldId id="288" r:id="rId5"/>
    <p:sldId id="346" r:id="rId6"/>
    <p:sldId id="277" r:id="rId7"/>
    <p:sldId id="263" r:id="rId8"/>
    <p:sldId id="266" r:id="rId9"/>
    <p:sldId id="267" r:id="rId10"/>
    <p:sldId id="269" r:id="rId11"/>
    <p:sldId id="287" r:id="rId12"/>
    <p:sldId id="295" r:id="rId13"/>
    <p:sldId id="271" r:id="rId14"/>
    <p:sldId id="275" r:id="rId15"/>
    <p:sldId id="344" r:id="rId16"/>
    <p:sldId id="325" r:id="rId17"/>
    <p:sldId id="327" r:id="rId18"/>
    <p:sldId id="342" r:id="rId19"/>
    <p:sldId id="343" r:id="rId20"/>
    <p:sldId id="293" r:id="rId21"/>
    <p:sldId id="315" r:id="rId22"/>
    <p:sldId id="256" r:id="rId23"/>
    <p:sldId id="289" r:id="rId24"/>
    <p:sldId id="290" r:id="rId25"/>
    <p:sldId id="291" r:id="rId26"/>
    <p:sldId id="299" r:id="rId27"/>
    <p:sldId id="300" r:id="rId28"/>
    <p:sldId id="260" r:id="rId29"/>
    <p:sldId id="261" r:id="rId30"/>
    <p:sldId id="349" r:id="rId31"/>
    <p:sldId id="352" r:id="rId32"/>
    <p:sldId id="347" r:id="rId33"/>
    <p:sldId id="351" r:id="rId34"/>
    <p:sldId id="305" r:id="rId35"/>
    <p:sldId id="264" r:id="rId36"/>
    <p:sldId id="348" r:id="rId37"/>
    <p:sldId id="306" r:id="rId38"/>
    <p:sldId id="350" r:id="rId39"/>
    <p:sldId id="329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42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62F872-6557-4D77-B962-D414A8E8F6A3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FF16AE-150B-4F07-9EBF-64552FDD03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173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4B7D2FB7-8425-0D32-C98E-7185F5BBFC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C871B2-1995-455F-A0BB-D267F8DC57E1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783B2846-4E58-CB0F-616B-EE1BAE2C35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A9794B0-4A69-961D-9D52-E1ADF3633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ED8AF124-EE22-4267-91A6-72236AB479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6B9CCDF-1498-496A-9561-2904AC8B295F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17615428-6B46-4931-98A1-1F04A0D9E6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39189FF7-9201-47FA-8821-85115E4BE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02DEB3A0-3B43-4225-B173-B5B30AE759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5AC616-7597-48C0-BFE3-A9334406C704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1D82D24-3005-470D-B7CA-87AA212221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187129CE-989F-431B-8B42-50C6F48BA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83E93E3-BC8A-4B96-80FD-8817166D06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C6C3767-536C-42A1-9E65-2AA527748758}" type="slidenum">
              <a:rPr lang="en-US" altLang="zh-CN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5FDD79C-9196-40D1-AE52-BFB2F9A400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192EFED-7030-49F1-BE4B-A21B88614C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83AEB11-D50D-4B89-870E-C3DDC3B177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36B2E7-59A3-453B-8791-10C151073B95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9C3C8CF4-A662-4651-9E7B-B039642A2C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45700ACC-CEB5-4631-9591-16BB3D71C8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465CE3B9-26FD-4E3A-843C-9F8EEDBA33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DB0CEC9-2FAF-4963-9A37-BE6B7639BB89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D5F4DFC9-9ECD-49B4-837C-38BBC53699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884FE6EF-E180-4875-9704-603E4BD687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03974E4F-8069-4C52-A57B-D2C76D1336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2B8329-D936-43AB-B337-FE3B63807B2C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CE33298-FB20-4140-9C69-563F7D802D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927FC97-705F-4F66-9170-25895915A4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F06D9948-2FA5-E7DB-F829-FE6BF52892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5AC1DE-9C2A-461F-B08A-AD799041F0FA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3ABDF06-A84A-7D72-3BF7-31F1760179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18ED83D-85C6-1348-5FB9-35AF72C67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47B6D728-6763-58F4-CE3F-B9C69A646E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0A5386-276B-47DC-A1E1-3B49D4D71ED1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1E88260-BF3B-0F93-61C8-449FF31505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6AB0B09-C9C2-23E5-B97F-9F612D7B5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D0C045F1-4718-8D4C-EFDA-74CC01D2B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7D5BD57-9F49-485F-9AFB-2F1F9FB3CD23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C9C749C8-D57F-42BB-02CF-8FDB5F35AC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45CCDAC-F179-EB6E-5EB9-1D9033F8DE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75501EC-929D-8ACA-6E66-08257F0398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04C6C6-1E35-432E-ADC5-C151AFF9C214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F0DE320E-0C0C-62F6-1C74-6605EE3384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97D8D43-EE5C-9C98-7B9A-CFD38071F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50906B6-9FF9-74E1-E969-463128CD1C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43AC3A9-53EC-4351-9D4C-57D554813B62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D9BCA22-7A49-CFD7-2B0A-EEEB257F2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80CA0A4-81C4-F6B7-006F-909291567D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C36F999-E889-D710-B10A-1D2FF443A9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BE87F8-FC67-419E-9E1A-D78FB40DD6F8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C03F77D5-3FC4-183F-1F9F-EE82272CC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DB3B9F05-CAD0-234D-5C35-4A030F8E1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3C86850-D848-3011-5765-58878F0EFC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7F88636-5F0B-4648-9E97-27208A978C93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AF34593D-F247-36C2-E58C-2B379229D0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61EE0068-DD41-2C4B-FD8A-9E9163E8E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E4B0FC23-A3AC-0324-5D2A-4987720CA6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0ECC778-DE06-452E-8C86-6F47546F5694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84187C71-E767-9A43-F9DE-DE40969118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5BBE240-3DB5-24DA-16A3-B969BF8419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737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405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33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461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8B894E7-83AF-464E-AA8C-CB8234886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039575-E565-4B0A-AC55-F8BC4CC56A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4A52C4A-A2B2-421C-9EC5-A8138C4AC0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B86DB-01DE-4CEC-A931-029A88F80D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404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296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8090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76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82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8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700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708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29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E99DA-0BDD-4335-B280-A54B42DEE46F}" type="datetimeFigureOut">
              <a:rPr lang="zh-CN" altLang="en-US" smtClean="0"/>
              <a:t>2023/5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C22E8A-1456-440E-AD7D-9B5A89AE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950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3.w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emf"/><Relationship Id="rId22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0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0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1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4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6.w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3.wmf"/><Relationship Id="rId5" Type="http://schemas.openxmlformats.org/officeDocument/2006/relationships/image" Target="../media/image116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2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2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4.wmf"/><Relationship Id="rId17" Type="http://schemas.openxmlformats.org/officeDocument/2006/relationships/image" Target="../media/image136.jpe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2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9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0.wmf"/><Relationship Id="rId3" Type="http://schemas.openxmlformats.org/officeDocument/2006/relationships/image" Target="../media/image147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2.w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9.wmf"/><Relationship Id="rId5" Type="http://schemas.openxmlformats.org/officeDocument/2006/relationships/image" Target="../media/image148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6.wmf"/><Relationship Id="rId3" Type="http://schemas.openxmlformats.org/officeDocument/2006/relationships/image" Target="../media/image153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4.bin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5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54.wmf"/><Relationship Id="rId14" Type="http://schemas.openxmlformats.org/officeDocument/2006/relationships/image" Target="../media/image136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>
            <a:extLst>
              <a:ext uri="{FF2B5EF4-FFF2-40B4-BE49-F238E27FC236}">
                <a16:creationId xmlns:a16="http://schemas.microsoft.com/office/drawing/2014/main" id="{B0AB113E-01F7-9888-5232-0E8AA89130B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3429000"/>
            <a:ext cx="7010400" cy="9953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7200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麦克斯韦电磁理论和电磁波</a:t>
            </a:r>
          </a:p>
        </p:txBody>
      </p:sp>
      <p:sp>
        <p:nvSpPr>
          <p:cNvPr id="7171" name="WordArt 3">
            <a:extLst>
              <a:ext uri="{FF2B5EF4-FFF2-40B4-BE49-F238E27FC236}">
                <a16:creationId xmlns:a16="http://schemas.microsoft.com/office/drawing/2014/main" id="{E2F5AB9E-A1BD-3B6F-FFD2-9B8144B857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48000" y="1600200"/>
            <a:ext cx="2736850" cy="923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72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八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D5DDA0DC-A2A0-5FB1-D8F7-D026082CF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70199"/>
              </p:ext>
            </p:extLst>
          </p:nvPr>
        </p:nvGraphicFramePr>
        <p:xfrm>
          <a:off x="1929162" y="140285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D5DDA0DC-A2A0-5FB1-D8F7-D026082CF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62" y="1402859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CA996719-CA28-992F-6D62-B244E9C6FEC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99710764"/>
              </p:ext>
            </p:extLst>
          </p:nvPr>
        </p:nvGraphicFramePr>
        <p:xfrm>
          <a:off x="1177450" y="2015267"/>
          <a:ext cx="6192898" cy="95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800" imgH="419100" progId="Equation.DSMT4">
                  <p:embed/>
                </p:oleObj>
              </mc:Choice>
              <mc:Fallback>
                <p:oleObj name="Equation" r:id="rId5" imgW="2717800" imgH="419100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CA996719-CA28-992F-6D62-B244E9C6FEC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450" y="2015267"/>
                        <a:ext cx="6192898" cy="95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12">
            <a:extLst>
              <a:ext uri="{FF2B5EF4-FFF2-40B4-BE49-F238E27FC236}">
                <a16:creationId xmlns:a16="http://schemas.microsoft.com/office/drawing/2014/main" id="{FAE8949E-7322-1398-4BFD-C76827D36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304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电流的含义</a:t>
            </a:r>
          </a:p>
        </p:txBody>
      </p:sp>
      <p:sp>
        <p:nvSpPr>
          <p:cNvPr id="28690" name="AutoShape 18">
            <a:extLst>
              <a:ext uri="{FF2B5EF4-FFF2-40B4-BE49-F238E27FC236}">
                <a16:creationId xmlns:a16="http://schemas.microsoft.com/office/drawing/2014/main" id="{8E4B2BB9-A2C0-06B4-8DB5-3447BA861F86}"/>
              </a:ext>
            </a:extLst>
          </p:cNvPr>
          <p:cNvSpPr>
            <a:spLocks/>
          </p:cNvSpPr>
          <p:nvPr/>
        </p:nvSpPr>
        <p:spPr bwMode="auto">
          <a:xfrm>
            <a:off x="7530838" y="1043813"/>
            <a:ext cx="1613162" cy="1188111"/>
          </a:xfrm>
          <a:prstGeom prst="borderCallout2">
            <a:avLst>
              <a:gd name="adj1" fmla="val 18750"/>
              <a:gd name="adj2" fmla="val -5884"/>
              <a:gd name="adj3" fmla="val 18750"/>
              <a:gd name="adj4" fmla="val -23162"/>
              <a:gd name="adj5" fmla="val 83587"/>
              <a:gd name="adj6" fmla="val -56084"/>
            </a:avLst>
          </a:prstGeom>
          <a:solidFill>
            <a:srgbClr val="92D05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的运动。</a:t>
            </a:r>
            <a:r>
              <a:rPr lang="zh-CN" altLang="en-US" sz="1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复极化有热效应：微波炉加热原理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91" name="AutoShape 19">
            <a:extLst>
              <a:ext uri="{FF2B5EF4-FFF2-40B4-BE49-F238E27FC236}">
                <a16:creationId xmlns:a16="http://schemas.microsoft.com/office/drawing/2014/main" id="{9EF848BB-97CF-96BA-C3AD-A941C2619D38}"/>
              </a:ext>
            </a:extLst>
          </p:cNvPr>
          <p:cNvSpPr>
            <a:spLocks/>
          </p:cNvSpPr>
          <p:nvPr/>
        </p:nvSpPr>
        <p:spPr bwMode="auto">
          <a:xfrm>
            <a:off x="5256562" y="1199659"/>
            <a:ext cx="914400" cy="6096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495"/>
              <a:gd name="adj5" fmla="val 131250"/>
              <a:gd name="adj6" fmla="val -25000"/>
            </a:avLst>
          </a:prstGeom>
          <a:solidFill>
            <a:srgbClr val="92D05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的电场</a:t>
            </a:r>
          </a:p>
        </p:txBody>
      </p:sp>
      <p:sp>
        <p:nvSpPr>
          <p:cNvPr id="28697" name="Rectangle 25">
            <a:extLst>
              <a:ext uri="{FF2B5EF4-FFF2-40B4-BE49-F238E27FC236}">
                <a16:creationId xmlns:a16="http://schemas.microsoft.com/office/drawing/2014/main" id="{137ACE4B-0EEE-62BF-382B-313ACED52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40876"/>
            <a:ext cx="83820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电流的物理含义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的运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的变化。</a:t>
            </a:r>
          </a:p>
        </p:txBody>
      </p:sp>
      <p:sp>
        <p:nvSpPr>
          <p:cNvPr id="28700" name="Rectangle 28">
            <a:extLst>
              <a:ext uri="{FF2B5EF4-FFF2-40B4-BE49-F238E27FC236}">
                <a16:creationId xmlns:a16="http://schemas.microsoft.com/office/drawing/2014/main" id="{E667F1A5-5C55-6D6B-6E79-F7F7B5232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081" y="119685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电流</a:t>
            </a:r>
          </a:p>
        </p:txBody>
      </p:sp>
      <p:sp>
        <p:nvSpPr>
          <p:cNvPr id="12" name="Rectangle 25">
            <a:extLst>
              <a:ext uri="{FF2B5EF4-FFF2-40B4-BE49-F238E27FC236}">
                <a16:creationId xmlns:a16="http://schemas.microsoft.com/office/drawing/2014/main" id="{33135B61-FA6A-12DB-9667-26703F77D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58438"/>
            <a:ext cx="205446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真空中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8D9A81-8353-ADB7-C29B-B08B5A5DE4E8}"/>
              </a:ext>
            </a:extLst>
          </p:cNvPr>
          <p:cNvSpPr txBox="1"/>
          <p:nvPr/>
        </p:nvSpPr>
        <p:spPr>
          <a:xfrm>
            <a:off x="417198" y="5220131"/>
            <a:ext cx="8309604" cy="1137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电流虽有“电流”之名，但不一定意味着电荷的流动，在真空中位移电流就是变化的电场。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9A3A4B8-D5BC-C63D-C55A-0DA1CBDFF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6234"/>
              </p:ext>
            </p:extLst>
          </p:nvPr>
        </p:nvGraphicFramePr>
        <p:xfrm>
          <a:off x="2398557" y="4123340"/>
          <a:ext cx="28940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CA996719-CA28-992F-6D62-B244E9C6FEC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557" y="4123340"/>
                        <a:ext cx="28940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2047EE-23F8-B880-9E66-47AFD68B2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81634"/>
              </p:ext>
            </p:extLst>
          </p:nvPr>
        </p:nvGraphicFramePr>
        <p:xfrm>
          <a:off x="6170962" y="3991354"/>
          <a:ext cx="1777284" cy="104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19040" progId="Equation.DSMT4">
                  <p:embed/>
                </p:oleObj>
              </mc:Choice>
              <mc:Fallback>
                <p:oleObj name="Equation" r:id="rId9" imgW="711000" imgH="419040" progId="Equation.DSMT4">
                  <p:embed/>
                  <p:pic>
                    <p:nvPicPr>
                      <p:cNvPr id="62477" name="Object 4">
                        <a:extLst>
                          <a:ext uri="{FF2B5EF4-FFF2-40B4-BE49-F238E27FC236}">
                            <a16:creationId xmlns:a16="http://schemas.microsoft.com/office/drawing/2014/main" id="{E509D4E8-3F79-A4CD-2CF3-2D0749F76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962" y="3991354"/>
                        <a:ext cx="1777284" cy="104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0" grpId="0" animBg="1"/>
      <p:bldP spid="28691" grpId="0" animBg="1"/>
      <p:bldP spid="28697" grpId="0"/>
      <p:bldP spid="28700" grpId="0"/>
      <p:bldP spid="28700" grpId="1"/>
      <p:bldP spid="1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6C3630F1-C4B4-17C2-D0CE-70FA47667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42085"/>
              </p:ext>
            </p:extLst>
          </p:nvPr>
        </p:nvGraphicFramePr>
        <p:xfrm>
          <a:off x="1306228" y="2339627"/>
          <a:ext cx="2826310" cy="95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20761" imgH="431843" progId="Equation.3">
                  <p:embed/>
                </p:oleObj>
              </mc:Choice>
              <mc:Fallback>
                <p:oleObj name="公式" r:id="rId2" imgW="1320761" imgH="431843" progId="Equation.3">
                  <p:embed/>
                  <p:pic>
                    <p:nvPicPr>
                      <p:cNvPr id="32771" name="Object 2">
                        <a:extLst>
                          <a:ext uri="{FF2B5EF4-FFF2-40B4-BE49-F238E27FC236}">
                            <a16:creationId xmlns:a16="http://schemas.microsoft.com/office/drawing/2014/main" id="{6C3630F1-C4B4-17C2-D0CE-70FA47667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228" y="2339627"/>
                        <a:ext cx="2826310" cy="95608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3" name="Group 5">
            <a:extLst>
              <a:ext uri="{FF2B5EF4-FFF2-40B4-BE49-F238E27FC236}">
                <a16:creationId xmlns:a16="http://schemas.microsoft.com/office/drawing/2014/main" id="{EC857D75-2827-3B0A-1552-75035F02F6E5}"/>
              </a:ext>
            </a:extLst>
          </p:cNvPr>
          <p:cNvGrpSpPr>
            <a:grpSpLocks/>
          </p:cNvGrpSpPr>
          <p:nvPr/>
        </p:nvGrpSpPr>
        <p:grpSpPr bwMode="auto">
          <a:xfrm>
            <a:off x="1134212" y="3429000"/>
            <a:ext cx="3017105" cy="2849428"/>
            <a:chOff x="3168" y="1488"/>
            <a:chExt cx="2160" cy="1920"/>
          </a:xfrm>
        </p:grpSpPr>
        <p:grpSp>
          <p:nvGrpSpPr>
            <p:cNvPr id="32790" name="Group 6">
              <a:extLst>
                <a:ext uri="{FF2B5EF4-FFF2-40B4-BE49-F238E27FC236}">
                  <a16:creationId xmlns:a16="http://schemas.microsoft.com/office/drawing/2014/main" id="{D33A23AD-B30F-9F45-1BB8-4A858D8F4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7" y="1584"/>
              <a:ext cx="1415" cy="1616"/>
              <a:chOff x="3577" y="1584"/>
              <a:chExt cx="1415" cy="1616"/>
            </a:xfrm>
          </p:grpSpPr>
          <p:grpSp>
            <p:nvGrpSpPr>
              <p:cNvPr id="32792" name="Group 7">
                <a:extLst>
                  <a:ext uri="{FF2B5EF4-FFF2-40B4-BE49-F238E27FC236}">
                    <a16:creationId xmlns:a16="http://schemas.microsoft.com/office/drawing/2014/main" id="{E20A7460-2C99-8D38-1623-CD51580B18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7" y="1584"/>
                <a:ext cx="1296" cy="1616"/>
                <a:chOff x="912" y="1619"/>
                <a:chExt cx="1296" cy="1616"/>
              </a:xfrm>
            </p:grpSpPr>
            <p:sp>
              <p:nvSpPr>
                <p:cNvPr id="32794" name="Oval 8">
                  <a:extLst>
                    <a:ext uri="{FF2B5EF4-FFF2-40B4-BE49-F238E27FC236}">
                      <a16:creationId xmlns:a16="http://schemas.microsoft.com/office/drawing/2014/main" id="{02CC5807-603C-7BDB-3862-5BC34BBBD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2275"/>
                  <a:ext cx="1296" cy="480"/>
                </a:xfrm>
                <a:prstGeom prst="ellips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795" name="Line 9">
                  <a:extLst>
                    <a:ext uri="{FF2B5EF4-FFF2-40B4-BE49-F238E27FC236}">
                      <a16:creationId xmlns:a16="http://schemas.microsoft.com/office/drawing/2014/main" id="{617E96B0-AABA-7BBF-CC0D-4C5E38A112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755"/>
                  <a:ext cx="288" cy="0"/>
                </a:xfrm>
                <a:prstGeom prst="line">
                  <a:avLst/>
                </a:prstGeom>
                <a:noFill/>
                <a:ln w="57150" cap="sq">
                  <a:solidFill>
                    <a:srgbClr val="00FF00"/>
                  </a:solidFill>
                  <a:round/>
                  <a:headEnd type="triangle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6" name="Line 10">
                  <a:extLst>
                    <a:ext uri="{FF2B5EF4-FFF2-40B4-BE49-F238E27FC236}">
                      <a16:creationId xmlns:a16="http://schemas.microsoft.com/office/drawing/2014/main" id="{B22CE30A-F085-A768-48F0-EAB6ECA125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1891"/>
                  <a:ext cx="0" cy="624"/>
                </a:xfrm>
                <a:prstGeom prst="line">
                  <a:avLst/>
                </a:prstGeom>
                <a:noFill/>
                <a:ln w="38100" cap="sq">
                  <a:solidFill>
                    <a:srgbClr val="FF0000"/>
                  </a:solidFill>
                  <a:round/>
                  <a:headEnd type="triangle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7" name="Line 11">
                  <a:extLst>
                    <a:ext uri="{FF2B5EF4-FFF2-40B4-BE49-F238E27FC236}">
                      <a16:creationId xmlns:a16="http://schemas.microsoft.com/office/drawing/2014/main" id="{0E0F1A7E-79B8-21BE-7636-B902C9C2D1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2755"/>
                  <a:ext cx="0" cy="480"/>
                </a:xfrm>
                <a:prstGeom prst="line">
                  <a:avLst/>
                </a:prstGeom>
                <a:noFill/>
                <a:ln w="3810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2798" name="Object 6">
                  <a:extLst>
                    <a:ext uri="{FF2B5EF4-FFF2-40B4-BE49-F238E27FC236}">
                      <a16:creationId xmlns:a16="http://schemas.microsoft.com/office/drawing/2014/main" id="{7E815DE9-98CF-E5D7-B983-1C4C73CB059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7" y="2755"/>
                <a:ext cx="303" cy="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52341" imgH="215805" progId="Equation.3">
                        <p:embed/>
                      </p:oleObj>
                    </mc:Choice>
                    <mc:Fallback>
                      <p:oleObj name="公式" r:id="rId4" imgW="152341" imgH="215805" progId="Equation.3">
                        <p:embed/>
                        <p:pic>
                          <p:nvPicPr>
                            <p:cNvPr id="32798" name="Object 6">
                              <a:extLst>
                                <a:ext uri="{FF2B5EF4-FFF2-40B4-BE49-F238E27FC236}">
                                  <a16:creationId xmlns:a16="http://schemas.microsoft.com/office/drawing/2014/main" id="{7E815DE9-98CF-E5D7-B983-1C4C73CB059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7" y="2755"/>
                              <a:ext cx="303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799" name="Object 7">
                  <a:extLst>
                    <a:ext uri="{FF2B5EF4-FFF2-40B4-BE49-F238E27FC236}">
                      <a16:creationId xmlns:a16="http://schemas.microsoft.com/office/drawing/2014/main" id="{89DE1A74-C333-F4E4-24E2-4640ADC3755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51" y="1619"/>
                <a:ext cx="445" cy="6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6" imgW="215993" imgH="381052" progId="Equation.3">
                        <p:embed/>
                      </p:oleObj>
                    </mc:Choice>
                    <mc:Fallback>
                      <p:oleObj name="公式" r:id="rId6" imgW="215993" imgH="381052" progId="Equation.3">
                        <p:embed/>
                        <p:pic>
                          <p:nvPicPr>
                            <p:cNvPr id="32799" name="Object 7">
                              <a:extLst>
                                <a:ext uri="{FF2B5EF4-FFF2-40B4-BE49-F238E27FC236}">
                                  <a16:creationId xmlns:a16="http://schemas.microsoft.com/office/drawing/2014/main" id="{89DE1A74-C333-F4E4-24E2-4640ADC3755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1" y="1619"/>
                              <a:ext cx="445" cy="6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2793" name="Text Box 14">
                <a:extLst>
                  <a:ext uri="{FF2B5EF4-FFF2-40B4-BE49-F238E27FC236}">
                    <a16:creationId xmlns:a16="http://schemas.microsoft.com/office/drawing/2014/main" id="{4BBEA4ED-1B2C-2496-2032-3A0C538A0B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2835"/>
                <a:ext cx="672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左旋</a:t>
                </a:r>
              </a:p>
            </p:txBody>
          </p:sp>
        </p:grpSp>
        <p:sp>
          <p:nvSpPr>
            <p:cNvPr id="32791" name="Oval 15">
              <a:extLst>
                <a:ext uri="{FF2B5EF4-FFF2-40B4-BE49-F238E27FC236}">
                  <a16:creationId xmlns:a16="http://schemas.microsoft.com/office/drawing/2014/main" id="{1E229413-B42D-68C1-B088-D213D45E5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88"/>
              <a:ext cx="2160" cy="1920"/>
            </a:xfrm>
            <a:prstGeom prst="ellipse">
              <a:avLst/>
            </a:prstGeom>
            <a:noFill/>
            <a:ln w="38100" cap="sq">
              <a:noFill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2774" name="Object 3">
            <a:extLst>
              <a:ext uri="{FF2B5EF4-FFF2-40B4-BE49-F238E27FC236}">
                <a16:creationId xmlns:a16="http://schemas.microsoft.com/office/drawing/2014/main" id="{B352A9DA-F4D6-EB74-AD2E-17D9B873C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50714"/>
              </p:ext>
            </p:extLst>
          </p:nvPr>
        </p:nvGraphicFramePr>
        <p:xfrm>
          <a:off x="5042171" y="2314878"/>
          <a:ext cx="3454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31640" progId="Equation.DSMT4">
                  <p:embed/>
                </p:oleObj>
              </mc:Choice>
              <mc:Fallback>
                <p:oleObj name="Equation" r:id="rId8" imgW="1485720" imgH="431640" progId="Equation.DSMT4">
                  <p:embed/>
                  <p:pic>
                    <p:nvPicPr>
                      <p:cNvPr id="32774" name="Object 3">
                        <a:extLst>
                          <a:ext uri="{FF2B5EF4-FFF2-40B4-BE49-F238E27FC236}">
                            <a16:creationId xmlns:a16="http://schemas.microsoft.com/office/drawing/2014/main" id="{B352A9DA-F4D6-EB74-AD2E-17D9B873C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171" y="2314878"/>
                        <a:ext cx="3454400" cy="968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6" name="Group 18">
            <a:extLst>
              <a:ext uri="{FF2B5EF4-FFF2-40B4-BE49-F238E27FC236}">
                <a16:creationId xmlns:a16="http://schemas.microsoft.com/office/drawing/2014/main" id="{A66533CE-E824-96E9-2FE8-7A3A7B65066E}"/>
              </a:ext>
            </a:extLst>
          </p:cNvPr>
          <p:cNvGrpSpPr>
            <a:grpSpLocks/>
          </p:cNvGrpSpPr>
          <p:nvPr/>
        </p:nvGrpSpPr>
        <p:grpSpPr bwMode="auto">
          <a:xfrm>
            <a:off x="5183165" y="3432005"/>
            <a:ext cx="2971272" cy="2781948"/>
            <a:chOff x="3216" y="1488"/>
            <a:chExt cx="2160" cy="1920"/>
          </a:xfrm>
        </p:grpSpPr>
        <p:sp>
          <p:nvSpPr>
            <p:cNvPr id="32782" name="Oval 19">
              <a:extLst>
                <a:ext uri="{FF2B5EF4-FFF2-40B4-BE49-F238E27FC236}">
                  <a16:creationId xmlns:a16="http://schemas.microsoft.com/office/drawing/2014/main" id="{4D3CAFBC-8413-90EA-4CBA-FAF9D3D64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275"/>
              <a:ext cx="1296" cy="480"/>
            </a:xfrm>
            <a:prstGeom prst="ellips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3" name="Line 20">
              <a:extLst>
                <a:ext uri="{FF2B5EF4-FFF2-40B4-BE49-F238E27FC236}">
                  <a16:creationId xmlns:a16="http://schemas.microsoft.com/office/drawing/2014/main" id="{C814157C-2A1E-1959-742C-D50F54AC6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891"/>
              <a:ext cx="0" cy="62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Line 21">
              <a:extLst>
                <a:ext uri="{FF2B5EF4-FFF2-40B4-BE49-F238E27FC236}">
                  <a16:creationId xmlns:a16="http://schemas.microsoft.com/office/drawing/2014/main" id="{F04B3F5F-B4A8-B7E2-15BE-B6FB45B4E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755"/>
              <a:ext cx="0" cy="48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Line 22">
              <a:extLst>
                <a:ext uri="{FF2B5EF4-FFF2-40B4-BE49-F238E27FC236}">
                  <a16:creationId xmlns:a16="http://schemas.microsoft.com/office/drawing/2014/main" id="{F7E43F85-3448-8F2C-D007-42D400C54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755"/>
              <a:ext cx="336" cy="0"/>
            </a:xfrm>
            <a:prstGeom prst="line">
              <a:avLst/>
            </a:prstGeom>
            <a:noFill/>
            <a:ln w="57150" cap="sq">
              <a:solidFill>
                <a:srgbClr val="00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6" name="Object 4">
              <a:extLst>
                <a:ext uri="{FF2B5EF4-FFF2-40B4-BE49-F238E27FC236}">
                  <a16:creationId xmlns:a16="http://schemas.microsoft.com/office/drawing/2014/main" id="{CFCE2F25-48B9-BFB9-882E-F4A6D3FA3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3" y="2755"/>
            <a:ext cx="41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15993" imgH="215805" progId="Equation.3">
                    <p:embed/>
                  </p:oleObj>
                </mc:Choice>
                <mc:Fallback>
                  <p:oleObj name="公式" r:id="rId10" imgW="215993" imgH="215805" progId="Equation.3">
                    <p:embed/>
                    <p:pic>
                      <p:nvPicPr>
                        <p:cNvPr id="32786" name="Object 4">
                          <a:extLst>
                            <a:ext uri="{FF2B5EF4-FFF2-40B4-BE49-F238E27FC236}">
                              <a16:creationId xmlns:a16="http://schemas.microsoft.com/office/drawing/2014/main" id="{CFCE2F25-48B9-BFB9-882E-F4A6D3FA30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755"/>
                          <a:ext cx="41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5">
              <a:extLst>
                <a:ext uri="{FF2B5EF4-FFF2-40B4-BE49-F238E27FC236}">
                  <a16:creationId xmlns:a16="http://schemas.microsoft.com/office/drawing/2014/main" id="{4A2D2216-6880-0B89-2993-E99D17C73E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524271"/>
                </p:ext>
              </p:extLst>
            </p:nvPr>
          </p:nvGraphicFramePr>
          <p:xfrm>
            <a:off x="4462" y="1586"/>
            <a:ext cx="495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419040" progId="Equation.DSMT4">
                    <p:embed/>
                  </p:oleObj>
                </mc:Choice>
                <mc:Fallback>
                  <p:oleObj name="Equation" r:id="rId12" imgW="241200" imgH="419040" progId="Equation.DSMT4">
                    <p:embed/>
                    <p:pic>
                      <p:nvPicPr>
                        <p:cNvPr id="32787" name="Object 5">
                          <a:extLst>
                            <a:ext uri="{FF2B5EF4-FFF2-40B4-BE49-F238E27FC236}">
                              <a16:creationId xmlns:a16="http://schemas.microsoft.com/office/drawing/2014/main" id="{4A2D2216-6880-0B89-2993-E99D17C73E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1586"/>
                          <a:ext cx="495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8" name="Text Box 25">
              <a:extLst>
                <a:ext uri="{FF2B5EF4-FFF2-40B4-BE49-F238E27FC236}">
                  <a16:creationId xmlns:a16="http://schemas.microsoft.com/office/drawing/2014/main" id="{43BC60BB-2DEC-C6E1-4480-C7AE50A51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870"/>
              <a:ext cx="6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右旋</a:t>
              </a:r>
            </a:p>
          </p:txBody>
        </p:sp>
        <p:sp>
          <p:nvSpPr>
            <p:cNvPr id="32789" name="Oval 26">
              <a:extLst>
                <a:ext uri="{FF2B5EF4-FFF2-40B4-BE49-F238E27FC236}">
                  <a16:creationId xmlns:a16="http://schemas.microsoft.com/office/drawing/2014/main" id="{F84092D7-2804-ECB9-BE70-16F161FA7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88"/>
              <a:ext cx="2160" cy="1920"/>
            </a:xfrm>
            <a:prstGeom prst="ellipse">
              <a:avLst/>
            </a:prstGeom>
            <a:noFill/>
            <a:ln w="38100" cap="sq">
              <a:noFill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2777" name="Text Box 27">
            <a:extLst>
              <a:ext uri="{FF2B5EF4-FFF2-40B4-BE49-F238E27FC236}">
                <a16:creationId xmlns:a16="http://schemas.microsoft.com/office/drawing/2014/main" id="{F6C36B57-D907-04B1-7F92-EF299BBD9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173" y="5649251"/>
            <a:ext cx="20409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美</a:t>
            </a:r>
          </a:p>
        </p:txBody>
      </p:sp>
      <p:sp>
        <p:nvSpPr>
          <p:cNvPr id="32778" name="Rectangle 28">
            <a:extLst>
              <a:ext uri="{FF2B5EF4-FFF2-40B4-BE49-F238E27FC236}">
                <a16:creationId xmlns:a16="http://schemas.microsoft.com/office/drawing/2014/main" id="{108115D0-1F30-6DF1-6261-88C7A20BA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675" y="6835775"/>
            <a:ext cx="125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800" b="1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9" name="Rectangle 29">
            <a:extLst>
              <a:ext uri="{FF2B5EF4-FFF2-40B4-BE49-F238E27FC236}">
                <a16:creationId xmlns:a16="http://schemas.microsoft.com/office/drawing/2014/main" id="{65C4FD7E-609D-0C55-3DB1-F0F826314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62" y="6432768"/>
            <a:ext cx="125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800" b="1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箭头: 下 1">
            <a:extLst>
              <a:ext uri="{FF2B5EF4-FFF2-40B4-BE49-F238E27FC236}">
                <a16:creationId xmlns:a16="http://schemas.microsoft.com/office/drawing/2014/main" id="{F452B32A-B392-F6B2-A031-238A0F6F7F19}"/>
              </a:ext>
            </a:extLst>
          </p:cNvPr>
          <p:cNvSpPr/>
          <p:nvPr/>
        </p:nvSpPr>
        <p:spPr>
          <a:xfrm>
            <a:off x="2534305" y="3327013"/>
            <a:ext cx="303107" cy="336501"/>
          </a:xfrm>
          <a:prstGeom prst="downArrow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99E07C78-A500-A13D-41C0-8CC122680949}"/>
              </a:ext>
            </a:extLst>
          </p:cNvPr>
          <p:cNvSpPr/>
          <p:nvPr/>
        </p:nvSpPr>
        <p:spPr>
          <a:xfrm>
            <a:off x="6668754" y="3293059"/>
            <a:ext cx="303106" cy="370455"/>
          </a:xfrm>
          <a:prstGeom prst="downArrow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504B7C1-60B7-C3E2-B26B-7CA38CAAB2B5}"/>
              </a:ext>
            </a:extLst>
          </p:cNvPr>
          <p:cNvSpPr txBox="1">
            <a:spLocks noChangeArrowheads="1"/>
          </p:cNvSpPr>
          <p:nvPr/>
        </p:nvSpPr>
        <p:spPr>
          <a:xfrm>
            <a:off x="222573" y="184141"/>
            <a:ext cx="4396154" cy="6413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出位移电流的意义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CFFF742-1B88-D098-0193-14D2711CB6B0}"/>
              </a:ext>
            </a:extLst>
          </p:cNvPr>
          <p:cNvSpPr txBox="1">
            <a:spLocks noChangeArrowheads="1"/>
          </p:cNvSpPr>
          <p:nvPr/>
        </p:nvSpPr>
        <p:spPr>
          <a:xfrm>
            <a:off x="222573" y="1011948"/>
            <a:ext cx="5537444" cy="41836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的电场同样也能激发磁场</a:t>
            </a: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13F2BF41-EB06-2BA2-78D1-28B8EB0A1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65449"/>
              </p:ext>
            </p:extLst>
          </p:nvPr>
        </p:nvGraphicFramePr>
        <p:xfrm>
          <a:off x="5183165" y="777683"/>
          <a:ext cx="3178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419040" progId="Equation.DSMT4">
                  <p:embed/>
                </p:oleObj>
              </mc:Choice>
              <mc:Fallback>
                <p:oleObj name="Equation" r:id="rId14" imgW="1511280" imgH="41904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B5D3CCA3-F161-716B-9AF1-E13E5BA4A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65" y="777683"/>
                        <a:ext cx="3178175" cy="881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C71A148C-2E85-517A-8C0A-D118F4F10BCA}"/>
              </a:ext>
            </a:extLst>
          </p:cNvPr>
          <p:cNvGrpSpPr/>
          <p:nvPr/>
        </p:nvGrpSpPr>
        <p:grpSpPr>
          <a:xfrm>
            <a:off x="6508734" y="1640238"/>
            <a:ext cx="1397736" cy="525887"/>
            <a:chOff x="6508734" y="1640238"/>
            <a:chExt cx="1397736" cy="525887"/>
          </a:xfrm>
        </p:grpSpPr>
        <p:sp>
          <p:nvSpPr>
            <p:cNvPr id="8" name="箭头: 下 7">
              <a:extLst>
                <a:ext uri="{FF2B5EF4-FFF2-40B4-BE49-F238E27FC236}">
                  <a16:creationId xmlns:a16="http://schemas.microsoft.com/office/drawing/2014/main" id="{6BD58E9D-CD4A-CD8D-CB44-66277FA0DBAA}"/>
                </a:ext>
              </a:extLst>
            </p:cNvPr>
            <p:cNvSpPr/>
            <p:nvPr/>
          </p:nvSpPr>
          <p:spPr>
            <a:xfrm>
              <a:off x="6508734" y="1693056"/>
              <a:ext cx="289740" cy="473069"/>
            </a:xfrm>
            <a:prstGeom prst="downArrow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63761DC-38DD-88B2-9781-273B7611597D}"/>
                </a:ext>
              </a:extLst>
            </p:cNvPr>
            <p:cNvSpPr txBox="1"/>
            <p:nvPr/>
          </p:nvSpPr>
          <p:spPr>
            <a:xfrm>
              <a:off x="6798474" y="164023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真空中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EBB88567-B780-5FFB-03C2-7D7E65962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5594872"/>
            <a:ext cx="8782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磁场的增加以电场的削弱为代价（能量守恒）。</a:t>
            </a:r>
          </a:p>
        </p:txBody>
      </p:sp>
      <p:grpSp>
        <p:nvGrpSpPr>
          <p:cNvPr id="4" name="Group 53">
            <a:extLst>
              <a:ext uri="{FF2B5EF4-FFF2-40B4-BE49-F238E27FC236}">
                <a16:creationId xmlns:a16="http://schemas.microsoft.com/office/drawing/2014/main" id="{645D1BBD-9F5A-DC7A-F1EA-7BC2071DF026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2914650"/>
            <a:ext cx="2133600" cy="2133600"/>
            <a:chOff x="1152" y="1632"/>
            <a:chExt cx="1344" cy="1344"/>
          </a:xfrm>
        </p:grpSpPr>
        <p:sp>
          <p:nvSpPr>
            <p:cNvPr id="33831" name="Line 17">
              <a:extLst>
                <a:ext uri="{FF2B5EF4-FFF2-40B4-BE49-F238E27FC236}">
                  <a16:creationId xmlns:a16="http://schemas.microsoft.com/office/drawing/2014/main" id="{353A0D54-EE7F-718C-7BF3-73FD9C3CD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63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832" name="Group 52">
              <a:extLst>
                <a:ext uri="{FF2B5EF4-FFF2-40B4-BE49-F238E27FC236}">
                  <a16:creationId xmlns:a16="http://schemas.microsoft.com/office/drawing/2014/main" id="{38B43BA6-E5F0-A507-5BF9-8D1DD020B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968"/>
              <a:ext cx="1344" cy="1008"/>
              <a:chOff x="1152" y="1968"/>
              <a:chExt cx="1344" cy="1008"/>
            </a:xfrm>
          </p:grpSpPr>
          <p:sp>
            <p:nvSpPr>
              <p:cNvPr id="33833" name="Line 40">
                <a:extLst>
                  <a:ext uri="{FF2B5EF4-FFF2-40B4-BE49-F238E27FC236}">
                    <a16:creationId xmlns:a16="http://schemas.microsoft.com/office/drawing/2014/main" id="{2D46BAB6-9660-BE9B-9CC0-59051E44C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968"/>
                <a:ext cx="96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4" name="Line 41">
                <a:extLst>
                  <a:ext uri="{FF2B5EF4-FFF2-40B4-BE49-F238E27FC236}">
                    <a16:creationId xmlns:a16="http://schemas.microsoft.com/office/drawing/2014/main" id="{31133FE3-B981-24DE-8D82-A1FB6EDF5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384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35" name="Object 42">
                <a:extLst>
                  <a:ext uri="{FF2B5EF4-FFF2-40B4-BE49-F238E27FC236}">
                    <a16:creationId xmlns:a16="http://schemas.microsoft.com/office/drawing/2014/main" id="{2410DF28-88B3-559A-1E10-144B8763D3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2" y="2588"/>
              <a:ext cx="124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812447" imgH="253890" progId="Equation.3">
                      <p:embed/>
                    </p:oleObj>
                  </mc:Choice>
                  <mc:Fallback>
                    <p:oleObj name="公式" r:id="rId2" imgW="812447" imgH="253890" progId="Equation.3">
                      <p:embed/>
                      <p:pic>
                        <p:nvPicPr>
                          <p:cNvPr id="33835" name="Object 42">
                            <a:extLst>
                              <a:ext uri="{FF2B5EF4-FFF2-40B4-BE49-F238E27FC236}">
                                <a16:creationId xmlns:a16="http://schemas.microsoft.com/office/drawing/2014/main" id="{2410DF28-88B3-559A-1E10-144B8763D3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588"/>
                            <a:ext cx="1248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51">
            <a:extLst>
              <a:ext uri="{FF2B5EF4-FFF2-40B4-BE49-F238E27FC236}">
                <a16:creationId xmlns:a16="http://schemas.microsoft.com/office/drawing/2014/main" id="{23F6F258-6DC3-DA9A-8C62-B26624E7081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819400"/>
            <a:ext cx="6362700" cy="1397000"/>
            <a:chOff x="936" y="1572"/>
            <a:chExt cx="4008" cy="880"/>
          </a:xfrm>
        </p:grpSpPr>
        <p:grpSp>
          <p:nvGrpSpPr>
            <p:cNvPr id="33811" name="Group 39">
              <a:extLst>
                <a:ext uri="{FF2B5EF4-FFF2-40B4-BE49-F238E27FC236}">
                  <a16:creationId xmlns:a16="http://schemas.microsoft.com/office/drawing/2014/main" id="{00E34323-009D-6A95-991E-0C34A210C8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72"/>
              <a:ext cx="1025" cy="864"/>
              <a:chOff x="1176" y="1548"/>
              <a:chExt cx="1025" cy="864"/>
            </a:xfrm>
          </p:grpSpPr>
          <p:grpSp>
            <p:nvGrpSpPr>
              <p:cNvPr id="33823" name="Group 20">
                <a:extLst>
                  <a:ext uri="{FF2B5EF4-FFF2-40B4-BE49-F238E27FC236}">
                    <a16:creationId xmlns:a16="http://schemas.microsoft.com/office/drawing/2014/main" id="{DD76037D-0BB1-02D9-C7BA-1F46CD38F0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2028" y="1860"/>
                <a:ext cx="192" cy="154"/>
                <a:chOff x="3294" y="2148"/>
                <a:chExt cx="192" cy="154"/>
              </a:xfrm>
            </p:grpSpPr>
            <p:sp>
              <p:nvSpPr>
                <p:cNvPr id="33829" name="Line 13">
                  <a:extLst>
                    <a:ext uri="{FF2B5EF4-FFF2-40B4-BE49-F238E27FC236}">
                      <a16:creationId xmlns:a16="http://schemas.microsoft.com/office/drawing/2014/main" id="{3769C84B-7B74-A2CD-B830-B2C791A090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>
                  <a:off x="3294" y="2148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0" name="Line 14">
                  <a:extLst>
                    <a:ext uri="{FF2B5EF4-FFF2-40B4-BE49-F238E27FC236}">
                      <a16:creationId xmlns:a16="http://schemas.microsoft.com/office/drawing/2014/main" id="{09B1375D-CEFF-A088-C210-7FFDC3D1F8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 flipV="1">
                  <a:off x="3311" y="2196"/>
                  <a:ext cx="164" cy="10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824" name="Oval 18">
                <a:extLst>
                  <a:ext uri="{FF2B5EF4-FFF2-40B4-BE49-F238E27FC236}">
                    <a16:creationId xmlns:a16="http://schemas.microsoft.com/office/drawing/2014/main" id="{6F758B8C-BD63-B047-BD6F-7CE9B1299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2" y="1548"/>
                <a:ext cx="864" cy="864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3825" name="Rectangle 19">
                <a:extLst>
                  <a:ext uri="{FF2B5EF4-FFF2-40B4-BE49-F238E27FC236}">
                    <a16:creationId xmlns:a16="http://schemas.microsoft.com/office/drawing/2014/main" id="{EEAC5450-7E87-EC1D-937D-36DEEF4BE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11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33826" name="Group 21">
                <a:extLst>
                  <a:ext uri="{FF2B5EF4-FFF2-40B4-BE49-F238E27FC236}">
                    <a16:creationId xmlns:a16="http://schemas.microsoft.com/office/drawing/2014/main" id="{19F06982-8DAB-944A-FB8B-10F4ABC97C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1157" y="1867"/>
                <a:ext cx="192" cy="154"/>
                <a:chOff x="3294" y="2148"/>
                <a:chExt cx="192" cy="154"/>
              </a:xfrm>
            </p:grpSpPr>
            <p:sp>
              <p:nvSpPr>
                <p:cNvPr id="33827" name="Line 22">
                  <a:extLst>
                    <a:ext uri="{FF2B5EF4-FFF2-40B4-BE49-F238E27FC236}">
                      <a16:creationId xmlns:a16="http://schemas.microsoft.com/office/drawing/2014/main" id="{8E2B1D7A-7BEA-FD0A-E136-CE33356AF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>
                  <a:off x="3294" y="2148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8" name="Line 23">
                  <a:extLst>
                    <a:ext uri="{FF2B5EF4-FFF2-40B4-BE49-F238E27FC236}">
                      <a16:creationId xmlns:a16="http://schemas.microsoft.com/office/drawing/2014/main" id="{094D8593-D950-F38C-CB02-4606ECD6B7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 flipV="1">
                  <a:off x="3311" y="2196"/>
                  <a:ext cx="164" cy="10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3812" name="Group 35">
              <a:extLst>
                <a:ext uri="{FF2B5EF4-FFF2-40B4-BE49-F238E27FC236}">
                  <a16:creationId xmlns:a16="http://schemas.microsoft.com/office/drawing/2014/main" id="{5425A997-BC4F-DF55-B6F3-CED27B26AA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572"/>
              <a:ext cx="1025" cy="864"/>
              <a:chOff x="3504" y="1536"/>
              <a:chExt cx="1025" cy="864"/>
            </a:xfrm>
          </p:grpSpPr>
          <p:grpSp>
            <p:nvGrpSpPr>
              <p:cNvPr id="33815" name="Group 26">
                <a:extLst>
                  <a:ext uri="{FF2B5EF4-FFF2-40B4-BE49-F238E27FC236}">
                    <a16:creationId xmlns:a16="http://schemas.microsoft.com/office/drawing/2014/main" id="{9EBAE67F-C6A0-BFEA-C1A9-3A49ADCF5D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3485" y="1848"/>
                <a:ext cx="192" cy="154"/>
                <a:chOff x="3294" y="2148"/>
                <a:chExt cx="192" cy="154"/>
              </a:xfrm>
            </p:grpSpPr>
            <p:sp>
              <p:nvSpPr>
                <p:cNvPr id="33821" name="Line 27">
                  <a:extLst>
                    <a:ext uri="{FF2B5EF4-FFF2-40B4-BE49-F238E27FC236}">
                      <a16:creationId xmlns:a16="http://schemas.microsoft.com/office/drawing/2014/main" id="{BA721D76-D64B-B32B-864F-0D10A5DBD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>
                  <a:off x="3294" y="2148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2" name="Line 28">
                  <a:extLst>
                    <a:ext uri="{FF2B5EF4-FFF2-40B4-BE49-F238E27FC236}">
                      <a16:creationId xmlns:a16="http://schemas.microsoft.com/office/drawing/2014/main" id="{0A80BEEF-DDC9-9F87-17C8-F1F6DCA26C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 flipV="1">
                  <a:off x="3311" y="2196"/>
                  <a:ext cx="164" cy="10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816" name="Oval 29">
                <a:extLst>
                  <a:ext uri="{FF2B5EF4-FFF2-40B4-BE49-F238E27FC236}">
                    <a16:creationId xmlns:a16="http://schemas.microsoft.com/office/drawing/2014/main" id="{83798CFA-8FAB-0C41-A51C-87A1C02BE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569" y="1536"/>
                <a:ext cx="864" cy="864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3817" name="Rectangle 30">
                <a:extLst>
                  <a:ext uri="{FF2B5EF4-FFF2-40B4-BE49-F238E27FC236}">
                    <a16:creationId xmlns:a16="http://schemas.microsoft.com/office/drawing/2014/main" id="{2F1EB6EA-FCFE-A3E7-F877-EA554C70D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545" y="210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33818" name="Group 31">
                <a:extLst>
                  <a:ext uri="{FF2B5EF4-FFF2-40B4-BE49-F238E27FC236}">
                    <a16:creationId xmlns:a16="http://schemas.microsoft.com/office/drawing/2014/main" id="{B97641D9-28EB-9758-A81A-7B429A7712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 flipH="1" flipV="1">
                <a:off x="4356" y="1855"/>
                <a:ext cx="192" cy="154"/>
                <a:chOff x="3294" y="2148"/>
                <a:chExt cx="192" cy="154"/>
              </a:xfrm>
            </p:grpSpPr>
            <p:sp>
              <p:nvSpPr>
                <p:cNvPr id="33819" name="Line 32">
                  <a:extLst>
                    <a:ext uri="{FF2B5EF4-FFF2-40B4-BE49-F238E27FC236}">
                      <a16:creationId xmlns:a16="http://schemas.microsoft.com/office/drawing/2014/main" id="{28E1EF9E-A85D-2E71-B7FD-ED262C55BF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>
                  <a:off x="3294" y="2148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0" name="Line 33">
                  <a:extLst>
                    <a:ext uri="{FF2B5EF4-FFF2-40B4-BE49-F238E27FC236}">
                      <a16:creationId xmlns:a16="http://schemas.microsoft.com/office/drawing/2014/main" id="{F1A72E52-D70B-D57A-0314-58E6A1FF0F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 flipV="1">
                  <a:off x="3311" y="2196"/>
                  <a:ext cx="164" cy="10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13" name="Line 45">
              <a:extLst>
                <a:ext uri="{FF2B5EF4-FFF2-40B4-BE49-F238E27FC236}">
                  <a16:creationId xmlns:a16="http://schemas.microsoft.com/office/drawing/2014/main" id="{8780187C-08B7-CA43-13A1-BA633EBDE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112"/>
              <a:ext cx="33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14" name="Object 46">
              <a:extLst>
                <a:ext uri="{FF2B5EF4-FFF2-40B4-BE49-F238E27FC236}">
                  <a16:creationId xmlns:a16="http://schemas.microsoft.com/office/drawing/2014/main" id="{54FEB649-E8AD-3567-A1F0-2825F6774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076"/>
            <a:ext cx="62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18918" imgH="253890" progId="Equation.3">
                    <p:embed/>
                  </p:oleObj>
                </mc:Choice>
                <mc:Fallback>
                  <p:oleObj name="公式" r:id="rId4" imgW="418918" imgH="253890" progId="Equation.3">
                    <p:embed/>
                    <p:pic>
                      <p:nvPicPr>
                        <p:cNvPr id="33814" name="Object 46">
                          <a:extLst>
                            <a:ext uri="{FF2B5EF4-FFF2-40B4-BE49-F238E27FC236}">
                              <a16:creationId xmlns:a16="http://schemas.microsoft.com/office/drawing/2014/main" id="{54FEB649-E8AD-3567-A1F0-2825F6774A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076"/>
                          <a:ext cx="62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56">
            <a:extLst>
              <a:ext uri="{FF2B5EF4-FFF2-40B4-BE49-F238E27FC236}">
                <a16:creationId xmlns:a16="http://schemas.microsoft.com/office/drawing/2014/main" id="{A791747A-6425-1349-6FEC-673D522A40FA}"/>
              </a:ext>
            </a:extLst>
          </p:cNvPr>
          <p:cNvGrpSpPr>
            <a:grpSpLocks/>
          </p:cNvGrpSpPr>
          <p:nvPr/>
        </p:nvGrpSpPr>
        <p:grpSpPr bwMode="auto">
          <a:xfrm>
            <a:off x="2400300" y="2762250"/>
            <a:ext cx="4305300" cy="2547938"/>
            <a:chOff x="1392" y="1536"/>
            <a:chExt cx="2712" cy="1605"/>
          </a:xfrm>
        </p:grpSpPr>
        <p:grpSp>
          <p:nvGrpSpPr>
            <p:cNvPr id="33803" name="Group 50">
              <a:extLst>
                <a:ext uri="{FF2B5EF4-FFF2-40B4-BE49-F238E27FC236}">
                  <a16:creationId xmlns:a16="http://schemas.microsoft.com/office/drawing/2014/main" id="{14292EF4-DF09-24B9-A3BF-182BC2C3D5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584"/>
              <a:ext cx="2712" cy="1557"/>
              <a:chOff x="1392" y="1584"/>
              <a:chExt cx="2712" cy="1557"/>
            </a:xfrm>
          </p:grpSpPr>
          <p:sp>
            <p:nvSpPr>
              <p:cNvPr id="33805" name="Oval 11">
                <a:extLst>
                  <a:ext uri="{FF2B5EF4-FFF2-40B4-BE49-F238E27FC236}">
                    <a16:creationId xmlns:a16="http://schemas.microsoft.com/office/drawing/2014/main" id="{EE098E1B-DE22-2C46-0CDC-8651761BE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584"/>
                <a:ext cx="2208" cy="672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33806" name="Group 36">
                <a:extLst>
                  <a:ext uri="{FF2B5EF4-FFF2-40B4-BE49-F238E27FC236}">
                    <a16:creationId xmlns:a16="http://schemas.microsoft.com/office/drawing/2014/main" id="{C4E9DB40-BED5-2970-E2A8-B88CAA1751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17" y="2179"/>
                <a:ext cx="192" cy="154"/>
                <a:chOff x="3294" y="2148"/>
                <a:chExt cx="192" cy="154"/>
              </a:xfrm>
            </p:grpSpPr>
            <p:sp>
              <p:nvSpPr>
                <p:cNvPr id="33809" name="Line 37">
                  <a:extLst>
                    <a:ext uri="{FF2B5EF4-FFF2-40B4-BE49-F238E27FC236}">
                      <a16:creationId xmlns:a16="http://schemas.microsoft.com/office/drawing/2014/main" id="{B8F02334-A3CA-FB78-DC1D-8EE0F0CE88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>
                  <a:off x="3294" y="2148"/>
                  <a:ext cx="192" cy="4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10" name="Line 38">
                  <a:extLst>
                    <a:ext uri="{FF2B5EF4-FFF2-40B4-BE49-F238E27FC236}">
                      <a16:creationId xmlns:a16="http://schemas.microsoft.com/office/drawing/2014/main" id="{D2B54DFA-9C0D-4FD0-1783-C1FE676732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435902" flipV="1">
                  <a:off x="3311" y="2196"/>
                  <a:ext cx="164" cy="10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807" name="Line 43">
                <a:extLst>
                  <a:ext uri="{FF2B5EF4-FFF2-40B4-BE49-F238E27FC236}">
                    <a16:creationId xmlns:a16="http://schemas.microsoft.com/office/drawing/2014/main" id="{353EB8F6-7629-4F81-33F7-37E4C6D66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256"/>
                <a:ext cx="336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08" name="Object 44">
                <a:extLst>
                  <a:ext uri="{FF2B5EF4-FFF2-40B4-BE49-F238E27FC236}">
                    <a16:creationId xmlns:a16="http://schemas.microsoft.com/office/drawing/2014/main" id="{A3C756FA-960C-AB94-FF50-8B42B7BD9D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1" y="2556"/>
              <a:ext cx="1223" cy="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876300" imgH="419100" progId="Equation.3">
                      <p:embed/>
                    </p:oleObj>
                  </mc:Choice>
                  <mc:Fallback>
                    <p:oleObj name="公式" r:id="rId6" imgW="876300" imgH="419100" progId="Equation.3">
                      <p:embed/>
                      <p:pic>
                        <p:nvPicPr>
                          <p:cNvPr id="33808" name="Object 44">
                            <a:extLst>
                              <a:ext uri="{FF2B5EF4-FFF2-40B4-BE49-F238E27FC236}">
                                <a16:creationId xmlns:a16="http://schemas.microsoft.com/office/drawing/2014/main" id="{A3C756FA-960C-AB94-FF50-8B42B7BD9D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1" y="2556"/>
                            <a:ext cx="1223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04" name="Rectangle 12">
              <a:extLst>
                <a:ext uri="{FF2B5EF4-FFF2-40B4-BE49-F238E27FC236}">
                  <a16:creationId xmlns:a16="http://schemas.microsoft.com/office/drawing/2014/main" id="{B71E2823-2B6F-58C1-6F6A-B109C18BC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536"/>
              <a:ext cx="96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0" name="Group 54">
            <a:extLst>
              <a:ext uri="{FF2B5EF4-FFF2-40B4-BE49-F238E27FC236}">
                <a16:creationId xmlns:a16="http://schemas.microsoft.com/office/drawing/2014/main" id="{7DF89938-84C9-BD07-61EC-6509118EFC27}"/>
              </a:ext>
            </a:extLst>
          </p:cNvPr>
          <p:cNvGrpSpPr>
            <a:grpSpLocks/>
          </p:cNvGrpSpPr>
          <p:nvPr/>
        </p:nvGrpSpPr>
        <p:grpSpPr bwMode="auto">
          <a:xfrm>
            <a:off x="4152900" y="1009650"/>
            <a:ext cx="2522538" cy="4343400"/>
            <a:chOff x="2496" y="432"/>
            <a:chExt cx="1589" cy="2736"/>
          </a:xfrm>
        </p:grpSpPr>
        <p:sp>
          <p:nvSpPr>
            <p:cNvPr id="33800" name="Line 16">
              <a:extLst>
                <a:ext uri="{FF2B5EF4-FFF2-40B4-BE49-F238E27FC236}">
                  <a16:creationId xmlns:a16="http://schemas.microsoft.com/office/drawing/2014/main" id="{F5706EF2-4B72-AC41-92BB-16FA3FE05B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432"/>
              <a:ext cx="0" cy="27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1" name="Line 47">
              <a:extLst>
                <a:ext uri="{FF2B5EF4-FFF2-40B4-BE49-F238E27FC236}">
                  <a16:creationId xmlns:a16="http://schemas.microsoft.com/office/drawing/2014/main" id="{DCE0FB78-4253-B905-E19C-2A96FCFF93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816"/>
              <a:ext cx="384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2" name="Object 48">
              <a:extLst>
                <a:ext uri="{FF2B5EF4-FFF2-40B4-BE49-F238E27FC236}">
                  <a16:creationId xmlns:a16="http://schemas.microsoft.com/office/drawing/2014/main" id="{166982B4-CE06-8D89-0D53-FCA147FC32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8" y="528"/>
            <a:ext cx="1187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50531" imgH="418918" progId="Equation.3">
                    <p:embed/>
                  </p:oleObj>
                </mc:Choice>
                <mc:Fallback>
                  <p:oleObj name="公式" r:id="rId8" imgW="850531" imgH="418918" progId="Equation.3">
                    <p:embed/>
                    <p:pic>
                      <p:nvPicPr>
                        <p:cNvPr id="33802" name="Object 48">
                          <a:extLst>
                            <a:ext uri="{FF2B5EF4-FFF2-40B4-BE49-F238E27FC236}">
                              <a16:creationId xmlns:a16="http://schemas.microsoft.com/office/drawing/2014/main" id="{166982B4-CE06-8D89-0D53-FCA147FC32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528"/>
                          <a:ext cx="1187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3">
            <a:extLst>
              <a:ext uri="{FF2B5EF4-FFF2-40B4-BE49-F238E27FC236}">
                <a16:creationId xmlns:a16="http://schemas.microsoft.com/office/drawing/2014/main" id="{07F13DDB-EACE-3B4B-0346-0E4BED3AE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60" y="6222699"/>
            <a:ext cx="8782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场和磁场互相激发，产生电磁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A1F472C4-D526-A319-39CA-59FA34D2C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409575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麦克斯韦方程组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1743B879-51D9-E950-2299-7E3784AA9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1477" y="5304692"/>
            <a:ext cx="18903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分形式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A7C46391-FCE3-39C9-A8C9-DB673585AA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0256925"/>
              </p:ext>
            </p:extLst>
          </p:nvPr>
        </p:nvGraphicFramePr>
        <p:xfrm>
          <a:off x="774700" y="1553308"/>
          <a:ext cx="22748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12447" imgH="380835" progId="Equation.3">
                  <p:embed/>
                </p:oleObj>
              </mc:Choice>
              <mc:Fallback>
                <p:oleObj name="公式" r:id="rId3" imgW="812447" imgH="380835" progId="Equation.3">
                  <p:embed/>
                  <p:pic>
                    <p:nvPicPr>
                      <p:cNvPr id="32775" name="Object 7">
                        <a:extLst>
                          <a:ext uri="{FF2B5EF4-FFF2-40B4-BE49-F238E27FC236}">
                            <a16:creationId xmlns:a16="http://schemas.microsoft.com/office/drawing/2014/main" id="{A7C46391-FCE3-39C9-A8C9-DB673585AA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553308"/>
                        <a:ext cx="22748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11918EB7-BA1D-EBB4-A4F7-E7E3C029CF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0608302"/>
              </p:ext>
            </p:extLst>
          </p:nvPr>
        </p:nvGraphicFramePr>
        <p:xfrm>
          <a:off x="768350" y="2162908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69449" imgH="469696" progId="Equation.3">
                  <p:embed/>
                </p:oleObj>
              </mc:Choice>
              <mc:Fallback>
                <p:oleObj name="公式" r:id="rId5" imgW="1269449" imgH="469696" progId="Equation.3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11918EB7-BA1D-EBB4-A4F7-E7E3C029CF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162908"/>
                        <a:ext cx="3276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A80CB949-85D8-A12C-9D35-FABFDB88D0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4952188"/>
              </p:ext>
            </p:extLst>
          </p:nvPr>
        </p:nvGraphicFramePr>
        <p:xfrm>
          <a:off x="768350" y="3305908"/>
          <a:ext cx="2289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48975" imgH="380835" progId="Equation.3">
                  <p:embed/>
                </p:oleObj>
              </mc:Choice>
              <mc:Fallback>
                <p:oleObj name="公式" r:id="rId7" imgW="748975" imgH="380835" progId="Equation.3">
                  <p:embed/>
                  <p:pic>
                    <p:nvPicPr>
                      <p:cNvPr id="32777" name="Object 9">
                        <a:extLst>
                          <a:ext uri="{FF2B5EF4-FFF2-40B4-BE49-F238E27FC236}">
                            <a16:creationId xmlns:a16="http://schemas.microsoft.com/office/drawing/2014/main" id="{A80CB949-85D8-A12C-9D35-FABFDB88D01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05908"/>
                        <a:ext cx="22891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E4B6AF84-DB81-CFA4-A81D-148356AEDD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2433478"/>
              </p:ext>
            </p:extLst>
          </p:nvPr>
        </p:nvGraphicFramePr>
        <p:xfrm>
          <a:off x="844550" y="3991708"/>
          <a:ext cx="3352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85900" imgH="469900" progId="Equation.3">
                  <p:embed/>
                </p:oleObj>
              </mc:Choice>
              <mc:Fallback>
                <p:oleObj name="公式" r:id="rId9" imgW="1485900" imgH="469900" progId="Equation.3">
                  <p:embed/>
                  <p:pic>
                    <p:nvPicPr>
                      <p:cNvPr id="32778" name="Object 10">
                        <a:extLst>
                          <a:ext uri="{FF2B5EF4-FFF2-40B4-BE49-F238E27FC236}">
                            <a16:creationId xmlns:a16="http://schemas.microsoft.com/office/drawing/2014/main" id="{E4B6AF84-DB81-CFA4-A81D-148356AEDD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991708"/>
                        <a:ext cx="3352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A2814308-0419-92C8-CA41-E03470561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20165"/>
              </p:ext>
            </p:extLst>
          </p:nvPr>
        </p:nvGraphicFramePr>
        <p:xfrm>
          <a:off x="5283200" y="1476375"/>
          <a:ext cx="2874963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1371600" progId="Equation.DSMT4">
                  <p:embed/>
                </p:oleObj>
              </mc:Choice>
              <mc:Fallback>
                <p:oleObj name="Equation" r:id="rId11" imgW="1066680" imgH="1371600" progId="Equation.DSMT4">
                  <p:embed/>
                  <p:pic>
                    <p:nvPicPr>
                      <p:cNvPr id="38915" name="Object 3">
                        <a:extLst>
                          <a:ext uri="{FF2B5EF4-FFF2-40B4-BE49-F238E27FC236}">
                            <a16:creationId xmlns:a16="http://schemas.microsoft.com/office/drawing/2014/main" id="{38DEDF3E-2286-E908-689A-0423D61A634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476375"/>
                        <a:ext cx="2874963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07B31955-E436-3663-E324-E30961086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739" y="5255602"/>
            <a:ext cx="18903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分形式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F876C5D6-F80D-5818-CA20-220E5A54BE7D}"/>
              </a:ext>
            </a:extLst>
          </p:cNvPr>
          <p:cNvSpPr/>
          <p:nvPr/>
        </p:nvSpPr>
        <p:spPr>
          <a:xfrm>
            <a:off x="4501661" y="2989385"/>
            <a:ext cx="492370" cy="316523"/>
          </a:xfrm>
          <a:prstGeom prst="rightArrow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15E5E471-C1A9-A2A2-0214-EF9191EF3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815" y="304800"/>
            <a:ext cx="8153399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麦克斯韦方程组再加上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个物质性质的方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构成了一组完整的说明电磁场性质的方程组，对于各向同性介质来说这三个方程：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6F888DD9-72BE-5728-E1FA-0388A5348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669" y="4794739"/>
            <a:ext cx="81534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上场量应满足的边界条件（如下页所示），就可以定量地得出有关电磁场问题的解。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E8725076-2591-FCF5-6A76-FBA4B296F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447" y="2905125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4BBE7113-4040-FD9A-078A-2A11051AF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5762" y="1873250"/>
          <a:ext cx="24590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812447" progId="Equation.3">
                  <p:embed/>
                </p:oleObj>
              </mc:Choice>
              <mc:Fallback>
                <p:oleObj name="Equation" r:id="rId3" imgW="748975" imgH="812447" progId="Equation.3">
                  <p:embed/>
                  <p:pic>
                    <p:nvPicPr>
                      <p:cNvPr id="40970" name="Object 10">
                        <a:extLst>
                          <a:ext uri="{FF2B5EF4-FFF2-40B4-BE49-F238E27FC236}">
                            <a16:creationId xmlns:a16="http://schemas.microsoft.com/office/drawing/2014/main" id="{4BBE7113-4040-FD9A-078A-2A11051AF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762" y="1873250"/>
                        <a:ext cx="2459038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3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5" grpId="0"/>
      <p:bldP spid="409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8953CC8-507E-4271-A78C-F6231260ADDB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457200"/>
            <a:ext cx="8839200" cy="55451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边界条件：</a:t>
            </a: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可以证明，只要给定空间的电荷和电流分布，给定边界条件，就可以由麦克斯韦方程组和边界条件得到电磁场的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唯一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确定的解，这就是电磁场的唯一确定原理。</a:t>
            </a:r>
          </a:p>
        </p:txBody>
      </p:sp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6FD4B9B4-64A6-651B-D707-BBFD00EC4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77314"/>
              </p:ext>
            </p:extLst>
          </p:nvPr>
        </p:nvGraphicFramePr>
        <p:xfrm>
          <a:off x="1128224" y="1306757"/>
          <a:ext cx="3892183" cy="251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066680" progId="Equation.DSMT4">
                  <p:embed/>
                </p:oleObj>
              </mc:Choice>
              <mc:Fallback>
                <p:oleObj name="Equation" r:id="rId2" imgW="1650960" imgH="1066680" progId="Equation.DSMT4">
                  <p:embed/>
                  <p:pic>
                    <p:nvPicPr>
                      <p:cNvPr id="50179" name="Object 4">
                        <a:extLst>
                          <a:ext uri="{FF2B5EF4-FFF2-40B4-BE49-F238E27FC236}">
                            <a16:creationId xmlns:a16="http://schemas.microsoft.com/office/drawing/2014/main" id="{6FD4B9B4-64A6-651B-D707-BBFD00EC4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24" y="1306757"/>
                        <a:ext cx="3892183" cy="2514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93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B9B06296-9915-FA88-4182-0EBBF338F1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43050" y="290147"/>
            <a:ext cx="5693019" cy="747346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well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理论的意义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70F177AC-1859-A485-700A-42C85C5324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7961" y="1332460"/>
            <a:ext cx="8492271" cy="495403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物理学史中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wel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理论是继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ewt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学之后划时代的卓越贡献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被誉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世纪物理学最伟大的成就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wel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理论是一个完整的理论体系，它的建立不仅为电磁学领域已有的研究成果作了很好的总结，而且预言了电磁波的存在，实现了光学与电磁学的统一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wel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理论的建立开辟了许多新的研究课题和新的研究方向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无线电波，各种电磁材料，粒子在电磁场中的运动等）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B78D56B1-F27C-CAB4-2406-20FAF5465E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5219" y="257786"/>
            <a:ext cx="8559312" cy="3232761"/>
          </a:xfrm>
        </p:spPr>
        <p:txBody>
          <a:bodyPr>
            <a:normAutofit/>
          </a:bodyPr>
          <a:lstStyle/>
          <a:p>
            <a:pPr>
              <a:lnSpc>
                <a:spcPct val="160000"/>
              </a:lnSpc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wel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理论的历史意义还在于引起了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实在观念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深刻变革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BA83D3-B4B7-D75B-56D8-4A862626350D}"/>
              </a:ext>
            </a:extLst>
          </p:cNvPr>
          <p:cNvSpPr txBox="1"/>
          <p:nvPr/>
        </p:nvSpPr>
        <p:spPr>
          <a:xfrm>
            <a:off x="586354" y="1460122"/>
            <a:ext cx="4595867" cy="561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电磁场理论建立之前的观点：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175B095-8A83-330E-F4BE-57D5BB9774D7}"/>
              </a:ext>
            </a:extLst>
          </p:cNvPr>
          <p:cNvSpPr txBox="1"/>
          <p:nvPr/>
        </p:nvSpPr>
        <p:spPr>
          <a:xfrm>
            <a:off x="586354" y="3313250"/>
            <a:ext cx="8221273" cy="3081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70000"/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理论使人们认识到除了实物粒子外，还有电磁场这种完全不同于实物粒子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另一类物理实在，电磁场具有能量、动量等基本物理性质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磁场可以脱离物质单独存在，并且能够与物质交换能量和动量，因此</a:t>
            </a:r>
            <a:r>
              <a:rPr lang="zh-CN" altLang="en-US" sz="2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场本身就是一种物质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SzPct val="70000"/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接触的电磁物体之间的电磁作用，是以电磁场为媒介物传递的，是需要传递时间的，即是</a:t>
            </a:r>
            <a:r>
              <a:rPr lang="zh-CN" altLang="en-US" sz="2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近距作用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2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8364DE4-2A53-9E75-0893-8D22F2D484E0}"/>
              </a:ext>
            </a:extLst>
          </p:cNvPr>
          <p:cNvSpPr txBox="1"/>
          <p:nvPr/>
        </p:nvSpPr>
        <p:spPr>
          <a:xfrm>
            <a:off x="708418" y="2210737"/>
            <a:ext cx="38523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物质：实物粒子</a:t>
            </a:r>
            <a:r>
              <a:rPr lang="en-US" altLang="zh-CN" sz="22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质点</a:t>
            </a:r>
            <a:r>
              <a:rPr lang="en-US" altLang="zh-CN" sz="22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的组合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57755E-DFF2-0A6C-8647-6E921470CE8B}"/>
              </a:ext>
            </a:extLst>
          </p:cNvPr>
          <p:cNvSpPr txBox="1"/>
          <p:nvPr/>
        </p:nvSpPr>
        <p:spPr>
          <a:xfrm>
            <a:off x="700364" y="2803122"/>
            <a:ext cx="420272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非接触物体之间的各种作用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9FF8E3A-CED9-95C5-D9B2-8D8564975DD7}"/>
              </a:ext>
            </a:extLst>
          </p:cNvPr>
          <p:cNvGrpSpPr/>
          <p:nvPr/>
        </p:nvGrpSpPr>
        <p:grpSpPr>
          <a:xfrm>
            <a:off x="4504704" y="2237273"/>
            <a:ext cx="2687685" cy="430887"/>
            <a:chOff x="4442312" y="2192541"/>
            <a:chExt cx="2687685" cy="43088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69A24FA-8D29-723E-56A7-A2C713AC2BA1}"/>
                </a:ext>
              </a:extLst>
            </p:cNvPr>
            <p:cNvSpPr txBox="1"/>
            <p:nvPr/>
          </p:nvSpPr>
          <p:spPr>
            <a:xfrm>
              <a:off x="5252560" y="2192541"/>
              <a:ext cx="18774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遵循牛顿定律</a:t>
              </a:r>
            </a:p>
          </p:txBody>
        </p:sp>
        <p:sp>
          <p:nvSpPr>
            <p:cNvPr id="3" name="箭头: 右 2">
              <a:extLst>
                <a:ext uri="{FF2B5EF4-FFF2-40B4-BE49-F238E27FC236}">
                  <a16:creationId xmlns:a16="http://schemas.microsoft.com/office/drawing/2014/main" id="{6CAE6AE6-F16F-2267-14B6-0F246C6EC794}"/>
                </a:ext>
              </a:extLst>
            </p:cNvPr>
            <p:cNvSpPr/>
            <p:nvPr/>
          </p:nvSpPr>
          <p:spPr>
            <a:xfrm>
              <a:off x="4442312" y="2295085"/>
              <a:ext cx="460776" cy="191741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7E8764F-42B6-2128-07A2-E4324CCEEFD8}"/>
              </a:ext>
            </a:extLst>
          </p:cNvPr>
          <p:cNvGrpSpPr/>
          <p:nvPr/>
        </p:nvGrpSpPr>
        <p:grpSpPr>
          <a:xfrm>
            <a:off x="4504704" y="2816549"/>
            <a:ext cx="3006400" cy="430887"/>
            <a:chOff x="4437095" y="2803122"/>
            <a:chExt cx="3006400" cy="430887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2EE7DE3-ADD5-8DDB-855F-1159A13A7270}"/>
                </a:ext>
              </a:extLst>
            </p:cNvPr>
            <p:cNvSpPr txBox="1"/>
            <p:nvPr/>
          </p:nvSpPr>
          <p:spPr>
            <a:xfrm>
              <a:off x="5257503" y="2803122"/>
              <a:ext cx="218599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超距作用</a:t>
              </a:r>
              <a:endPara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BBA4D278-0794-FF18-3EE7-1A6BFEA20ABA}"/>
                </a:ext>
              </a:extLst>
            </p:cNvPr>
            <p:cNvSpPr/>
            <p:nvPr/>
          </p:nvSpPr>
          <p:spPr>
            <a:xfrm>
              <a:off x="4437095" y="2907306"/>
              <a:ext cx="460776" cy="191741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>
            <a:extLst>
              <a:ext uri="{FF2B5EF4-FFF2-40B4-BE49-F238E27FC236}">
                <a16:creationId xmlns:a16="http://schemas.microsoft.com/office/drawing/2014/main" id="{3FBE84DB-C231-4C99-29F1-F25B35EC5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96334"/>
            <a:ext cx="8915400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半径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圆形平板电容器，充电时的传导电流为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两极板间的位移电流；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极板间距离轴线为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的磁感应强度。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BDE2F3E-3E8D-F2BC-00D0-9D87DE8613F6}"/>
              </a:ext>
            </a:extLst>
          </p:cNvPr>
          <p:cNvGrpSpPr/>
          <p:nvPr/>
        </p:nvGrpSpPr>
        <p:grpSpPr>
          <a:xfrm>
            <a:off x="5404463" y="1437012"/>
            <a:ext cx="3848914" cy="1676400"/>
            <a:chOff x="5372100" y="1220115"/>
            <a:chExt cx="3848914" cy="1676400"/>
          </a:xfrm>
        </p:grpSpPr>
        <p:sp>
          <p:nvSpPr>
            <p:cNvPr id="34841" name="Text Box 22">
              <a:extLst>
                <a:ext uri="{FF2B5EF4-FFF2-40B4-BE49-F238E27FC236}">
                  <a16:creationId xmlns:a16="http://schemas.microsoft.com/office/drawing/2014/main" id="{DE09A471-B2EA-2E15-0EB4-3C5A5D39E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5214" y="1482908"/>
              <a:ext cx="685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0D29B554-CF29-C44C-02C6-A7D182A97F23}"/>
                </a:ext>
              </a:extLst>
            </p:cNvPr>
            <p:cNvGrpSpPr/>
            <p:nvPr/>
          </p:nvGrpSpPr>
          <p:grpSpPr>
            <a:xfrm>
              <a:off x="5372100" y="1220115"/>
              <a:ext cx="3657600" cy="1676400"/>
              <a:chOff x="5563414" y="1255160"/>
              <a:chExt cx="3657600" cy="1676400"/>
            </a:xfrm>
          </p:grpSpPr>
          <p:sp>
            <p:nvSpPr>
              <p:cNvPr id="34831" name="Oval 8">
                <a:extLst>
                  <a:ext uri="{FF2B5EF4-FFF2-40B4-BE49-F238E27FC236}">
                    <a16:creationId xmlns:a16="http://schemas.microsoft.com/office/drawing/2014/main" id="{D41AA088-9A3F-67B4-C10C-36D1CBC0B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1614" y="1255160"/>
                <a:ext cx="685800" cy="1676400"/>
              </a:xfrm>
              <a:prstGeom prst="ellipse">
                <a:avLst/>
              </a:prstGeom>
              <a:solidFill>
                <a:srgbClr val="FF9900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32" name="Line 9">
                <a:extLst>
                  <a:ext uri="{FF2B5EF4-FFF2-40B4-BE49-F238E27FC236}">
                    <a16:creationId xmlns:a16="http://schemas.microsoft.com/office/drawing/2014/main" id="{6D5946E0-63EA-5854-9D15-557739151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63414" y="2093360"/>
                <a:ext cx="838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33" name="Group 10">
                <a:extLst>
                  <a:ext uri="{FF2B5EF4-FFF2-40B4-BE49-F238E27FC236}">
                    <a16:creationId xmlns:a16="http://schemas.microsoft.com/office/drawing/2014/main" id="{8CF12E14-12AF-98FA-7CBE-2DA92D3781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73214" y="1255160"/>
                <a:ext cx="1371600" cy="1676400"/>
                <a:chOff x="4320" y="1200"/>
                <a:chExt cx="864" cy="1056"/>
              </a:xfrm>
            </p:grpSpPr>
            <p:sp>
              <p:nvSpPr>
                <p:cNvPr id="34844" name="Oval 11">
                  <a:extLst>
                    <a:ext uri="{FF2B5EF4-FFF2-40B4-BE49-F238E27FC236}">
                      <a16:creationId xmlns:a16="http://schemas.microsoft.com/office/drawing/2014/main" id="{765B39F1-D3F0-81B2-CB26-FA8A18228F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1200"/>
                  <a:ext cx="432" cy="1056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4845" name="Line 12">
                  <a:extLst>
                    <a:ext uri="{FF2B5EF4-FFF2-40B4-BE49-F238E27FC236}">
                      <a16:creationId xmlns:a16="http://schemas.microsoft.com/office/drawing/2014/main" id="{EDA06A77-CC2B-5BF1-DDC8-3AF0135930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60" y="1728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6" name="Line 13">
                  <a:extLst>
                    <a:ext uri="{FF2B5EF4-FFF2-40B4-BE49-F238E27FC236}">
                      <a16:creationId xmlns:a16="http://schemas.microsoft.com/office/drawing/2014/main" id="{90AF78FD-7E17-07D5-AEFA-F5BDAD1997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68" y="1728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7" name="Text Box 14">
                  <a:extLst>
                    <a:ext uri="{FF2B5EF4-FFF2-40B4-BE49-F238E27FC236}">
                      <a16:creationId xmlns:a16="http://schemas.microsoft.com/office/drawing/2014/main" id="{A7731C0A-BD82-025A-3B98-15B720535E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64" y="177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/>
                    <a:t>R</a:t>
                  </a:r>
                </a:p>
              </p:txBody>
            </p:sp>
          </p:grpSp>
          <p:sp>
            <p:nvSpPr>
              <p:cNvPr id="34834" name="Line 15">
                <a:extLst>
                  <a:ext uri="{FF2B5EF4-FFF2-40B4-BE49-F238E27FC236}">
                    <a16:creationId xmlns:a16="http://schemas.microsoft.com/office/drawing/2014/main" id="{8CD865F8-29B9-29EA-2368-E8FAD03A8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2614" y="2093360"/>
                <a:ext cx="990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5" name="Line 16">
                <a:extLst>
                  <a:ext uri="{FF2B5EF4-FFF2-40B4-BE49-F238E27FC236}">
                    <a16:creationId xmlns:a16="http://schemas.microsoft.com/office/drawing/2014/main" id="{FA22BEC5-7EC2-8F13-E072-BBE6333E0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63414" y="2093360"/>
                <a:ext cx="5334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6" name="Text Box 17">
                <a:extLst>
                  <a:ext uri="{FF2B5EF4-FFF2-40B4-BE49-F238E27FC236}">
                    <a16:creationId xmlns:a16="http://schemas.microsoft.com/office/drawing/2014/main" id="{09BD964A-99BD-5A5F-19A7-8DEF8C49D2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3414" y="1483760"/>
                <a:ext cx="6858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40" name="Line 21">
                <a:extLst>
                  <a:ext uri="{FF2B5EF4-FFF2-40B4-BE49-F238E27FC236}">
                    <a16:creationId xmlns:a16="http://schemas.microsoft.com/office/drawing/2014/main" id="{2A0B090C-DE84-C143-5CA5-0D2B3D0BC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87614" y="2093360"/>
                <a:ext cx="5334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2" name="Text Box 23">
                <a:extLst>
                  <a:ext uri="{FF2B5EF4-FFF2-40B4-BE49-F238E27FC236}">
                    <a16:creationId xmlns:a16="http://schemas.microsoft.com/office/drawing/2014/main" id="{9A919EAE-7BAF-0944-9854-4F42AB6CC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1614" y="2093360"/>
                <a:ext cx="6858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 dirty="0">
                    <a:solidFill>
                      <a:srgbClr val="0000CC"/>
                    </a:solidFill>
                  </a:rPr>
                  <a:t>+</a:t>
                </a:r>
                <a:r>
                  <a:rPr lang="en-US" altLang="zh-CN" sz="2400" i="1" dirty="0">
                    <a:solidFill>
                      <a:srgbClr val="0000CC"/>
                    </a:solidFill>
                  </a:rPr>
                  <a:t>Q</a:t>
                </a:r>
              </a:p>
            </p:txBody>
          </p:sp>
          <p:sp>
            <p:nvSpPr>
              <p:cNvPr id="34843" name="Text Box 24">
                <a:extLst>
                  <a:ext uri="{FF2B5EF4-FFF2-40B4-BE49-F238E27FC236}">
                    <a16:creationId xmlns:a16="http://schemas.microsoft.com/office/drawing/2014/main" id="{43F81C72-6BCB-AF76-4B73-567BED917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9414" y="1559960"/>
                <a:ext cx="685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rgbClr val="0000CC"/>
                    </a:solidFill>
                  </a:rPr>
                  <a:t>-Q</a:t>
                </a:r>
              </a:p>
            </p:txBody>
          </p:sp>
        </p:grpSp>
      </p:grpSp>
      <p:sp>
        <p:nvSpPr>
          <p:cNvPr id="118809" name="Text Box 25">
            <a:extLst>
              <a:ext uri="{FF2B5EF4-FFF2-40B4-BE49-F238E27FC236}">
                <a16:creationId xmlns:a16="http://schemas.microsoft.com/office/drawing/2014/main" id="{8C88302C-C67B-2DD8-3A14-AAE73698B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013928"/>
            <a:ext cx="5454162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半径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平行于极板的圆形回路，</a:t>
            </a:r>
          </a:p>
        </p:txBody>
      </p:sp>
      <p:graphicFrame>
        <p:nvGraphicFramePr>
          <p:cNvPr id="34829" name="Object 27">
            <a:extLst>
              <a:ext uri="{FF2B5EF4-FFF2-40B4-BE49-F238E27FC236}">
                <a16:creationId xmlns:a16="http://schemas.microsoft.com/office/drawing/2014/main" id="{8B660B86-70FF-53BC-520D-B1716E9DC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51831"/>
              </p:ext>
            </p:extLst>
          </p:nvPr>
        </p:nvGraphicFramePr>
        <p:xfrm>
          <a:off x="1007533" y="3433013"/>
          <a:ext cx="39100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79360" progId="Equation.DSMT4">
                  <p:embed/>
                </p:oleObj>
              </mc:Choice>
              <mc:Fallback>
                <p:oleObj name="Equation" r:id="rId2" imgW="1447560" imgH="279360" progId="Equation.DSMT4">
                  <p:embed/>
                  <p:pic>
                    <p:nvPicPr>
                      <p:cNvPr id="34829" name="Object 27">
                        <a:extLst>
                          <a:ext uri="{FF2B5EF4-FFF2-40B4-BE49-F238E27FC236}">
                            <a16:creationId xmlns:a16="http://schemas.microsoft.com/office/drawing/2014/main" id="{8B660B86-70FF-53BC-520D-B1716E9DC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3" y="3433013"/>
                        <a:ext cx="39100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25" name="Group 41">
            <a:extLst>
              <a:ext uri="{FF2B5EF4-FFF2-40B4-BE49-F238E27FC236}">
                <a16:creationId xmlns:a16="http://schemas.microsoft.com/office/drawing/2014/main" id="{6A31B399-8FA9-7763-2E42-9CD2CDAC8041}"/>
              </a:ext>
            </a:extLst>
          </p:cNvPr>
          <p:cNvGrpSpPr>
            <a:grpSpLocks/>
          </p:cNvGrpSpPr>
          <p:nvPr/>
        </p:nvGrpSpPr>
        <p:grpSpPr bwMode="auto">
          <a:xfrm>
            <a:off x="321733" y="4378269"/>
            <a:ext cx="5921377" cy="1052512"/>
            <a:chOff x="726" y="2843"/>
            <a:chExt cx="3730" cy="663"/>
          </a:xfrm>
        </p:grpSpPr>
        <p:graphicFrame>
          <p:nvGraphicFramePr>
            <p:cNvPr id="34827" name="Object 30">
              <a:extLst>
                <a:ext uri="{FF2B5EF4-FFF2-40B4-BE49-F238E27FC236}">
                  <a16:creationId xmlns:a16="http://schemas.microsoft.com/office/drawing/2014/main" id="{71E38CCD-E2C3-D967-8DB5-EC0912D843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084252"/>
                </p:ext>
              </p:extLst>
            </p:nvPr>
          </p:nvGraphicFramePr>
          <p:xfrm>
            <a:off x="1501" y="2843"/>
            <a:ext cx="2955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66600" imgH="419040" progId="Equation.DSMT4">
                    <p:embed/>
                  </p:oleObj>
                </mc:Choice>
                <mc:Fallback>
                  <p:oleObj name="Equation" r:id="rId4" imgW="1866600" imgH="419040" progId="Equation.DSMT4">
                    <p:embed/>
                    <p:pic>
                      <p:nvPicPr>
                        <p:cNvPr id="34827" name="Object 30">
                          <a:extLst>
                            <a:ext uri="{FF2B5EF4-FFF2-40B4-BE49-F238E27FC236}">
                              <a16:creationId xmlns:a16="http://schemas.microsoft.com/office/drawing/2014/main" id="{71E38CCD-E2C3-D967-8DB5-EC0912D843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843"/>
                          <a:ext cx="2955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Text Box 31">
              <a:extLst>
                <a:ext uri="{FF2B5EF4-FFF2-40B4-BE49-F238E27FC236}">
                  <a16:creationId xmlns:a16="http://schemas.microsoft.com/office/drawing/2014/main" id="{1182E762-6921-7709-AC12-F14661C84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2997"/>
              <a:ext cx="8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所以：</a:t>
              </a:r>
            </a:p>
          </p:txBody>
        </p:sp>
      </p:grpSp>
      <p:grpSp>
        <p:nvGrpSpPr>
          <p:cNvPr id="37" name="Group 18">
            <a:extLst>
              <a:ext uri="{FF2B5EF4-FFF2-40B4-BE49-F238E27FC236}">
                <a16:creationId xmlns:a16="http://schemas.microsoft.com/office/drawing/2014/main" id="{E09F7F36-8391-C6B0-9AA8-2C262AA667D1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5799138"/>
            <a:ext cx="7486650" cy="811212"/>
            <a:chOff x="-328" y="342"/>
            <a:chExt cx="4716" cy="511"/>
          </a:xfrm>
        </p:grpSpPr>
        <p:sp>
          <p:nvSpPr>
            <p:cNvPr id="34825" name="Text Box 3">
              <a:extLst>
                <a:ext uri="{FF2B5EF4-FFF2-40B4-BE49-F238E27FC236}">
                  <a16:creationId xmlns:a16="http://schemas.microsoft.com/office/drawing/2014/main" id="{74D50AC1-3C5B-A74C-E7FD-D3E5D3B2C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28" y="426"/>
              <a:ext cx="283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由全电流安培环路定理：</a:t>
              </a:r>
            </a:p>
          </p:txBody>
        </p:sp>
        <p:graphicFrame>
          <p:nvGraphicFramePr>
            <p:cNvPr id="34826" name="Object 4">
              <a:extLst>
                <a:ext uri="{FF2B5EF4-FFF2-40B4-BE49-F238E27FC236}">
                  <a16:creationId xmlns:a16="http://schemas.microsoft.com/office/drawing/2014/main" id="{A8026A3C-3A30-EB16-FCAD-14EC89BCE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9" y="342"/>
            <a:ext cx="239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46268" imgH="266596" progId="Equation.3">
                    <p:embed/>
                  </p:oleObj>
                </mc:Choice>
                <mc:Fallback>
                  <p:oleObj name="公式" r:id="rId6" imgW="1346268" imgH="266596" progId="Equation.3">
                    <p:embed/>
                    <p:pic>
                      <p:nvPicPr>
                        <p:cNvPr id="34826" name="Object 4">
                          <a:extLst>
                            <a:ext uri="{FF2B5EF4-FFF2-40B4-BE49-F238E27FC236}">
                              <a16:creationId xmlns:a16="http://schemas.microsoft.com/office/drawing/2014/main" id="{A8026A3C-3A30-EB16-FCAD-14EC89BCE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42"/>
                          <a:ext cx="2399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C4AC12B0-D831-67EE-CE8E-C91FC5565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77932"/>
              </p:ext>
            </p:extLst>
          </p:nvPr>
        </p:nvGraphicFramePr>
        <p:xfrm>
          <a:off x="5016665" y="3274882"/>
          <a:ext cx="1308996" cy="88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34829" name="Object 27">
                        <a:extLst>
                          <a:ext uri="{FF2B5EF4-FFF2-40B4-BE49-F238E27FC236}">
                            <a16:creationId xmlns:a16="http://schemas.microsoft.com/office/drawing/2014/main" id="{8B660B86-70FF-53BC-520D-B1716E9DC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65" y="3274882"/>
                        <a:ext cx="1308996" cy="88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2A215AE8-508E-B434-27B5-D469D810D8F7}"/>
              </a:ext>
            </a:extLst>
          </p:cNvPr>
          <p:cNvGrpSpPr/>
          <p:nvPr/>
        </p:nvGrpSpPr>
        <p:grpSpPr>
          <a:xfrm>
            <a:off x="6566106" y="1768652"/>
            <a:ext cx="1143000" cy="1066800"/>
            <a:chOff x="7963714" y="3962154"/>
            <a:chExt cx="1143000" cy="1066800"/>
          </a:xfrm>
        </p:grpSpPr>
        <p:sp>
          <p:nvSpPr>
            <p:cNvPr id="8" name="Line 18">
              <a:extLst>
                <a:ext uri="{FF2B5EF4-FFF2-40B4-BE49-F238E27FC236}">
                  <a16:creationId xmlns:a16="http://schemas.microsoft.com/office/drawing/2014/main" id="{B64B025C-A8F5-33EE-1110-46A74540D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3714" y="3962154"/>
              <a:ext cx="1143000" cy="0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9">
              <a:extLst>
                <a:ext uri="{FF2B5EF4-FFF2-40B4-BE49-F238E27FC236}">
                  <a16:creationId xmlns:a16="http://schemas.microsoft.com/office/drawing/2014/main" id="{F040D530-4452-23E2-01B5-B4A0CE3A1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3714" y="5028954"/>
              <a:ext cx="1066800" cy="0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10" name="Line 20">
              <a:extLst>
                <a:ext uri="{FF2B5EF4-FFF2-40B4-BE49-F238E27FC236}">
                  <a16:creationId xmlns:a16="http://schemas.microsoft.com/office/drawing/2014/main" id="{879224E0-F145-1C3A-E23A-2174D1EFB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3714" y="4316725"/>
              <a:ext cx="990600" cy="0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0">
              <a:extLst>
                <a:ext uri="{FF2B5EF4-FFF2-40B4-BE49-F238E27FC236}">
                  <a16:creationId xmlns:a16="http://schemas.microsoft.com/office/drawing/2014/main" id="{B40F8F07-D56B-13D9-BDC3-3DBF2FF31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1814" y="4647954"/>
              <a:ext cx="990600" cy="0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713D7D5E-1EE5-604C-BE86-7B8F1A019E6F}"/>
              </a:ext>
            </a:extLst>
          </p:cNvPr>
          <p:cNvSpPr txBox="1"/>
          <p:nvPr/>
        </p:nvSpPr>
        <p:spPr>
          <a:xfrm>
            <a:off x="278002" y="2751646"/>
            <a:ext cx="52350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极板间电位移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位移通量：</a:t>
            </a:r>
            <a:endParaRPr lang="zh-CN" altLang="en-US" sz="24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DCF4A2E-BE41-CAD2-B2CE-17BEF9F9E8ED}"/>
              </a:ext>
            </a:extLst>
          </p:cNvPr>
          <p:cNvGrpSpPr/>
          <p:nvPr/>
        </p:nvGrpSpPr>
        <p:grpSpPr>
          <a:xfrm>
            <a:off x="6948083" y="1648580"/>
            <a:ext cx="437580" cy="1253263"/>
            <a:chOff x="7254347" y="3557093"/>
            <a:chExt cx="437580" cy="1253263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8AF292EF-A450-C112-6EDF-443BAB89A39B}"/>
                </a:ext>
              </a:extLst>
            </p:cNvPr>
            <p:cNvSpPr/>
            <p:nvPr/>
          </p:nvSpPr>
          <p:spPr>
            <a:xfrm>
              <a:off x="7292001" y="3557093"/>
              <a:ext cx="399926" cy="12532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C112A9FE-6A88-1BCE-FCEE-8A9DEB2390A1}"/>
                </a:ext>
              </a:extLst>
            </p:cNvPr>
            <p:cNvCxnSpPr>
              <a:endCxn id="2" idx="3"/>
            </p:cNvCxnSpPr>
            <p:nvPr/>
          </p:nvCxnSpPr>
          <p:spPr>
            <a:xfrm flipH="1">
              <a:off x="7350569" y="4158762"/>
              <a:ext cx="131685" cy="46805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8F2E3DAB-4139-62A5-4397-1E3A225DC406}"/>
                </a:ext>
              </a:extLst>
            </p:cNvPr>
            <p:cNvSpPr txBox="1"/>
            <p:nvPr/>
          </p:nvSpPr>
          <p:spPr>
            <a:xfrm>
              <a:off x="7254347" y="3845959"/>
              <a:ext cx="3241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809" grpId="0" autoUpdateAnimBg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4" name="Text Box 6">
            <a:extLst>
              <a:ext uri="{FF2B5EF4-FFF2-40B4-BE49-F238E27FC236}">
                <a16:creationId xmlns:a16="http://schemas.microsoft.com/office/drawing/2014/main" id="{A69E1644-6EAA-B31D-089D-612088FF8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07" y="2689226"/>
            <a:ext cx="8551985" cy="130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电容器极板间为空气，两板间距轴线为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处磁感应强度：</a:t>
            </a:r>
          </a:p>
        </p:txBody>
      </p:sp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id="{5C70C053-4D95-1460-D2C7-27ADE064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17635"/>
              </p:ext>
            </p:extLst>
          </p:nvPr>
        </p:nvGraphicFramePr>
        <p:xfrm>
          <a:off x="856456" y="4119563"/>
          <a:ext cx="52451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88" imgH="368413" progId="Equation.DSMT4">
                  <p:embed/>
                </p:oleObj>
              </mc:Choice>
              <mc:Fallback>
                <p:oleObj name="Equation" r:id="rId2" imgW="1905088" imgH="368413" progId="Equation.DSMT4">
                  <p:embed/>
                  <p:pic>
                    <p:nvPicPr>
                      <p:cNvPr id="119815" name="Object 7">
                        <a:extLst>
                          <a:ext uri="{FF2B5EF4-FFF2-40B4-BE49-F238E27FC236}">
                            <a16:creationId xmlns:a16="http://schemas.microsoft.com/office/drawing/2014/main" id="{5C70C053-4D95-1460-D2C7-27ADE064C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6" y="4119563"/>
                        <a:ext cx="52451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28" name="Group 20">
            <a:extLst>
              <a:ext uri="{FF2B5EF4-FFF2-40B4-BE49-F238E27FC236}">
                <a16:creationId xmlns:a16="http://schemas.microsoft.com/office/drawing/2014/main" id="{8A649889-CEEB-5020-8514-47C22289AF42}"/>
              </a:ext>
            </a:extLst>
          </p:cNvPr>
          <p:cNvGrpSpPr>
            <a:grpSpLocks/>
          </p:cNvGrpSpPr>
          <p:nvPr/>
        </p:nvGrpSpPr>
        <p:grpSpPr bwMode="auto">
          <a:xfrm>
            <a:off x="492353" y="427038"/>
            <a:ext cx="3241520" cy="1853767"/>
            <a:chOff x="720" y="1305"/>
            <a:chExt cx="2256" cy="1362"/>
          </a:xfrm>
        </p:grpSpPr>
        <p:graphicFrame>
          <p:nvGraphicFramePr>
            <p:cNvPr id="35845" name="Object 9">
              <a:extLst>
                <a:ext uri="{FF2B5EF4-FFF2-40B4-BE49-F238E27FC236}">
                  <a16:creationId xmlns:a16="http://schemas.microsoft.com/office/drawing/2014/main" id="{5287557B-6C33-3B45-D245-89EF7150EF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663327"/>
                </p:ext>
              </p:extLst>
            </p:nvPr>
          </p:nvGraphicFramePr>
          <p:xfrm>
            <a:off x="817" y="1968"/>
            <a:ext cx="2013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20480" imgH="419040" progId="Equation.DSMT4">
                    <p:embed/>
                  </p:oleObj>
                </mc:Choice>
                <mc:Fallback>
                  <p:oleObj name="Equation" r:id="rId4" imgW="1320480" imgH="419040" progId="Equation.DSMT4">
                    <p:embed/>
                    <p:pic>
                      <p:nvPicPr>
                        <p:cNvPr id="35845" name="Object 9">
                          <a:extLst>
                            <a:ext uri="{FF2B5EF4-FFF2-40B4-BE49-F238E27FC236}">
                              <a16:creationId xmlns:a16="http://schemas.microsoft.com/office/drawing/2014/main" id="{5287557B-6C33-3B45-D245-89EF7150E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1968"/>
                          <a:ext cx="2013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Text Box 10">
              <a:extLst>
                <a:ext uri="{FF2B5EF4-FFF2-40B4-BE49-F238E27FC236}">
                  <a16:creationId xmlns:a16="http://schemas.microsoft.com/office/drawing/2014/main" id="{D84ABCA6-0771-329E-481E-84ABE6F29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305"/>
              <a:ext cx="22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联立前两式得到：</a:t>
              </a:r>
            </a:p>
          </p:txBody>
        </p:sp>
      </p:grpSp>
      <p:grpSp>
        <p:nvGrpSpPr>
          <p:cNvPr id="2" name="Group 40">
            <a:extLst>
              <a:ext uri="{FF2B5EF4-FFF2-40B4-BE49-F238E27FC236}">
                <a16:creationId xmlns:a16="http://schemas.microsoft.com/office/drawing/2014/main" id="{8FD4EA4A-8EE4-0E6A-088B-8C9532973918}"/>
              </a:ext>
            </a:extLst>
          </p:cNvPr>
          <p:cNvGrpSpPr>
            <a:grpSpLocks/>
          </p:cNvGrpSpPr>
          <p:nvPr/>
        </p:nvGrpSpPr>
        <p:grpSpPr bwMode="auto">
          <a:xfrm>
            <a:off x="5499712" y="198438"/>
            <a:ext cx="3810000" cy="1676400"/>
            <a:chOff x="3264" y="1008"/>
            <a:chExt cx="2400" cy="1056"/>
          </a:xfrm>
        </p:grpSpPr>
        <p:sp>
          <p:nvSpPr>
            <p:cNvPr id="3" name="Oval 8">
              <a:extLst>
                <a:ext uri="{FF2B5EF4-FFF2-40B4-BE49-F238E27FC236}">
                  <a16:creationId xmlns:a16="http://schemas.microsoft.com/office/drawing/2014/main" id="{431BCDF2-14F5-C7AC-4902-A965F76F5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008"/>
              <a:ext cx="432" cy="1056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" name="Line 9">
              <a:extLst>
                <a:ext uri="{FF2B5EF4-FFF2-40B4-BE49-F238E27FC236}">
                  <a16:creationId xmlns:a16="http://schemas.microsoft.com/office/drawing/2014/main" id="{D4F59877-37B0-97B6-8ED4-052C2B294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53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10">
              <a:extLst>
                <a:ext uri="{FF2B5EF4-FFF2-40B4-BE49-F238E27FC236}">
                  <a16:creationId xmlns:a16="http://schemas.microsoft.com/office/drawing/2014/main" id="{142B05F1-237B-7CB1-D6C4-6BFDC96CF8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008"/>
              <a:ext cx="864" cy="1056"/>
              <a:chOff x="4320" y="1200"/>
              <a:chExt cx="864" cy="1056"/>
            </a:xfrm>
          </p:grpSpPr>
          <p:sp>
            <p:nvSpPr>
              <p:cNvPr id="16" name="Oval 11">
                <a:extLst>
                  <a:ext uri="{FF2B5EF4-FFF2-40B4-BE49-F238E27FC236}">
                    <a16:creationId xmlns:a16="http://schemas.microsoft.com/office/drawing/2014/main" id="{E414999A-47FB-AA38-FEAE-67E736636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200"/>
                <a:ext cx="432" cy="1056"/>
              </a:xfrm>
              <a:prstGeom prst="ellipse">
                <a:avLst/>
              </a:prstGeom>
              <a:solidFill>
                <a:srgbClr val="FF9900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" name="Line 12">
                <a:extLst>
                  <a:ext uri="{FF2B5EF4-FFF2-40B4-BE49-F238E27FC236}">
                    <a16:creationId xmlns:a16="http://schemas.microsoft.com/office/drawing/2014/main" id="{A59CBF99-BC40-C48C-F608-B5C53AA0D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72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3">
                <a:extLst>
                  <a:ext uri="{FF2B5EF4-FFF2-40B4-BE49-F238E27FC236}">
                    <a16:creationId xmlns:a16="http://schemas.microsoft.com/office/drawing/2014/main" id="{51651B52-F5FB-6932-2478-562D3B3E8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1728"/>
                <a:ext cx="192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14">
                <a:extLst>
                  <a:ext uri="{FF2B5EF4-FFF2-40B4-BE49-F238E27FC236}">
                    <a16:creationId xmlns:a16="http://schemas.microsoft.com/office/drawing/2014/main" id="{7B3BBEF1-65F9-8568-2053-82FE6D732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177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R</a:t>
                </a:r>
              </a:p>
            </p:txBody>
          </p:sp>
        </p:grpSp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476558FD-361F-258F-2D13-41FAC199C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5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D978DFEF-C4E4-D682-A3B0-A9B65F401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536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17">
              <a:extLst>
                <a:ext uri="{FF2B5EF4-FFF2-40B4-BE49-F238E27FC236}">
                  <a16:creationId xmlns:a16="http://schemas.microsoft.com/office/drawing/2014/main" id="{A6598C4B-FE5F-A4BC-EBF4-40ADE3B55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15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18">
              <a:extLst>
                <a:ext uri="{FF2B5EF4-FFF2-40B4-BE49-F238E27FC236}">
                  <a16:creationId xmlns:a16="http://schemas.microsoft.com/office/drawing/2014/main" id="{D157B39A-801B-D168-C3A5-0005BBBC4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5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9">
              <a:extLst>
                <a:ext uri="{FF2B5EF4-FFF2-40B4-BE49-F238E27FC236}">
                  <a16:creationId xmlns:a16="http://schemas.microsoft.com/office/drawing/2014/main" id="{7A858457-C460-E5EA-9C09-61DFE81C4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8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0">
              <a:extLst>
                <a:ext uri="{FF2B5EF4-FFF2-40B4-BE49-F238E27FC236}">
                  <a16:creationId xmlns:a16="http://schemas.microsoft.com/office/drawing/2014/main" id="{7F7430FD-C4AA-2FAE-2915-11CAD1247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04D02010-E40D-6CDD-1CD5-EF8C2EBFD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536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6982D058-D3AC-D8BC-0326-B6D88BED3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15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23">
              <a:extLst>
                <a:ext uri="{FF2B5EF4-FFF2-40B4-BE49-F238E27FC236}">
                  <a16:creationId xmlns:a16="http://schemas.microsoft.com/office/drawing/2014/main" id="{EBF67D27-ADF3-B232-43B5-0F71A80EE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536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solidFill>
                    <a:srgbClr val="0000CC"/>
                  </a:solidFill>
                </a:rPr>
                <a:t>+</a:t>
              </a:r>
              <a:r>
                <a:rPr lang="en-US" altLang="zh-CN" sz="2400" i="1">
                  <a:solidFill>
                    <a:srgbClr val="0000CC"/>
                  </a:solidFill>
                </a:rPr>
                <a:t>Q</a:t>
              </a:r>
            </a:p>
          </p:txBody>
        </p:sp>
        <p:sp>
          <p:nvSpPr>
            <p:cNvPr id="15" name="Text Box 24">
              <a:extLst>
                <a:ext uri="{FF2B5EF4-FFF2-40B4-BE49-F238E27FC236}">
                  <a16:creationId xmlns:a16="http://schemas.microsoft.com/office/drawing/2014/main" id="{ECB3F431-A588-2501-5EAD-5F15D3558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20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CC"/>
                  </a:solidFill>
                </a:rPr>
                <a:t>-Q</a:t>
              </a:r>
            </a:p>
          </p:txBody>
        </p:sp>
      </p:grpSp>
      <p:sp>
        <p:nvSpPr>
          <p:cNvPr id="38" name="圆柱体 37">
            <a:extLst>
              <a:ext uri="{FF2B5EF4-FFF2-40B4-BE49-F238E27FC236}">
                <a16:creationId xmlns:a16="http://schemas.microsoft.com/office/drawing/2014/main" id="{E4EC7DD0-091D-A5BE-45E0-A1AE69AD121F}"/>
              </a:ext>
            </a:extLst>
          </p:cNvPr>
          <p:cNvSpPr/>
          <p:nvPr/>
        </p:nvSpPr>
        <p:spPr>
          <a:xfrm rot="5400000">
            <a:off x="6530118" y="9646"/>
            <a:ext cx="1676401" cy="2053986"/>
          </a:xfrm>
          <a:prstGeom prst="can">
            <a:avLst>
              <a:gd name="adj" fmla="val 38636"/>
            </a:avLst>
          </a:prstGeom>
          <a:solidFill>
            <a:schemeClr val="accent2">
              <a:alpha val="4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C05F2CED-1AC1-BFF6-D5B8-C31884CD6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30135"/>
              </p:ext>
            </p:extLst>
          </p:nvPr>
        </p:nvGraphicFramePr>
        <p:xfrm>
          <a:off x="3623287" y="1280836"/>
          <a:ext cx="23336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35845" name="Object 9">
                        <a:extLst>
                          <a:ext uri="{FF2B5EF4-FFF2-40B4-BE49-F238E27FC236}">
                            <a16:creationId xmlns:a16="http://schemas.microsoft.com/office/drawing/2014/main" id="{5287557B-6C33-3B45-D245-89EF7150E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87" y="1280836"/>
                        <a:ext cx="23336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 autoUpdateAnimBg="0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86E27D07-0799-A2BE-2572-67ECD825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06553"/>
              </p:ext>
            </p:extLst>
          </p:nvPr>
        </p:nvGraphicFramePr>
        <p:xfrm>
          <a:off x="6562596" y="2000427"/>
          <a:ext cx="2353408" cy="80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381000" progId="Equation.DSMT4">
                  <p:embed/>
                </p:oleObj>
              </mc:Choice>
              <mc:Fallback>
                <p:oleObj name="Equation" r:id="rId2" imgW="1054100" imgH="381000" progId="Equation.DSMT4">
                  <p:embed/>
                  <p:pic>
                    <p:nvPicPr>
                      <p:cNvPr id="54289" name="Object 17">
                        <a:extLst>
                          <a:ext uri="{FF2B5EF4-FFF2-40B4-BE49-F238E27FC236}">
                            <a16:creationId xmlns:a16="http://schemas.microsoft.com/office/drawing/2014/main" id="{50FA7631-C19E-97BA-B701-FC1A36160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596" y="2000427"/>
                        <a:ext cx="2353408" cy="80626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E66D86F4-04D1-64C7-2054-0EAEE51C2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94035"/>
              </p:ext>
            </p:extLst>
          </p:nvPr>
        </p:nvGraphicFramePr>
        <p:xfrm>
          <a:off x="2412619" y="4184198"/>
          <a:ext cx="1634392" cy="58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48975" imgH="266584" progId="Equation.3">
                  <p:embed/>
                </p:oleObj>
              </mc:Choice>
              <mc:Fallback>
                <p:oleObj name="公式" r:id="rId4" imgW="748975" imgH="266584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8DBD4E7C-032C-E5DC-7DC7-A332A6D14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19" y="4184198"/>
                        <a:ext cx="1634392" cy="581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9EC60F3A-DFA0-30F4-DEC6-442FAE2FF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45806"/>
              </p:ext>
            </p:extLst>
          </p:nvPr>
        </p:nvGraphicFramePr>
        <p:xfrm>
          <a:off x="2403583" y="5167916"/>
          <a:ext cx="2280991" cy="85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381000" progId="Equation.DSMT4">
                  <p:embed/>
                </p:oleObj>
              </mc:Choice>
              <mc:Fallback>
                <p:oleObj name="Equation" r:id="rId6" imgW="1054100" imgH="3810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7CF8E7EF-0FCA-0337-F780-AF6AE6028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583" y="5167916"/>
                        <a:ext cx="2280991" cy="85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6D5974F-282D-325D-58CB-C16F17B67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48639"/>
              </p:ext>
            </p:extLst>
          </p:nvPr>
        </p:nvGraphicFramePr>
        <p:xfrm>
          <a:off x="6562596" y="2952424"/>
          <a:ext cx="1562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57" imgH="608062" progId="Equation.DSMT4">
                  <p:embed/>
                </p:oleObj>
              </mc:Choice>
              <mc:Fallback>
                <p:oleObj name="Equation" r:id="rId8" imgW="1562157" imgH="608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2596" y="2952424"/>
                        <a:ext cx="15621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A3C4C12-9F85-C3C7-9188-C2FCB1E49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12463"/>
              </p:ext>
            </p:extLst>
          </p:nvPr>
        </p:nvGraphicFramePr>
        <p:xfrm>
          <a:off x="6562596" y="4037060"/>
          <a:ext cx="1637812" cy="58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0575" imgH="643343" progId="Equation.DSMT4">
                  <p:embed/>
                </p:oleObj>
              </mc:Choice>
              <mc:Fallback>
                <p:oleObj name="Equation" r:id="rId10" imgW="1810575" imgH="6433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596" y="4037060"/>
                        <a:ext cx="1637812" cy="58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C25C3EC-C2D6-D3EC-D7B3-1C5F0C2E4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79819"/>
              </p:ext>
            </p:extLst>
          </p:nvPr>
        </p:nvGraphicFramePr>
        <p:xfrm>
          <a:off x="6531753" y="5076113"/>
          <a:ext cx="2206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368280" progId="Equation.DSMT4">
                  <p:embed/>
                </p:oleObj>
              </mc:Choice>
              <mc:Fallback>
                <p:oleObj name="Equation" r:id="rId12" imgW="1002960" imgH="36828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60197781-0F65-D966-E9BD-870858BFB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753" y="5076113"/>
                        <a:ext cx="2206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18116A73-06D9-1176-5D96-99D777E41619}"/>
              </a:ext>
            </a:extLst>
          </p:cNvPr>
          <p:cNvSpPr txBox="1"/>
          <p:nvPr/>
        </p:nvSpPr>
        <p:spPr>
          <a:xfrm>
            <a:off x="229949" y="255843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库仑定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2CB6BC6-EFFE-A933-FE98-52B81BAC35A1}"/>
              </a:ext>
            </a:extLst>
          </p:cNvPr>
          <p:cNvSpPr txBox="1"/>
          <p:nvPr/>
        </p:nvSpPr>
        <p:spPr>
          <a:xfrm>
            <a:off x="317679" y="4569789"/>
            <a:ext cx="1676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毕奥萨伐尔定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ED11E17-A703-9E42-F7DD-70BE005771A8}"/>
              </a:ext>
            </a:extLst>
          </p:cNvPr>
          <p:cNvGrpSpPr/>
          <p:nvPr/>
        </p:nvGrpSpPr>
        <p:grpSpPr>
          <a:xfrm>
            <a:off x="1639886" y="1807920"/>
            <a:ext cx="3019792" cy="1854658"/>
            <a:chOff x="1639886" y="1807920"/>
            <a:chExt cx="3019792" cy="1854658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5FE418F6-E872-C9FF-E0DF-D16F74A052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46649"/>
                </p:ext>
              </p:extLst>
            </p:nvPr>
          </p:nvGraphicFramePr>
          <p:xfrm>
            <a:off x="2206992" y="1807920"/>
            <a:ext cx="2452686" cy="926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DSMT4">
                    <p:embed/>
                  </p:oleObj>
                </mc:Choice>
                <mc:Fallback>
                  <p:oleObj name="Equation" r:id="rId14" imgW="1168200" imgH="431640" progId="Equation.DSMT4">
                    <p:embed/>
                    <p:pic>
                      <p:nvPicPr>
                        <p:cNvPr id="5126" name="Object 4">
                          <a:extLst>
                            <a:ext uri="{FF2B5EF4-FFF2-40B4-BE49-F238E27FC236}">
                              <a16:creationId xmlns:a16="http://schemas.microsoft.com/office/drawing/2014/main" id="{11EB4F1C-4026-9CA4-860C-1A3338620E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992" y="1807920"/>
                          <a:ext cx="2452686" cy="926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21CB7758-7443-C671-2A76-8AD66DFB60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067215"/>
                </p:ext>
              </p:extLst>
            </p:nvPr>
          </p:nvGraphicFramePr>
          <p:xfrm>
            <a:off x="2216029" y="3054744"/>
            <a:ext cx="1562100" cy="607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685502" imgH="266584" progId="Equation.3">
                    <p:embed/>
                  </p:oleObj>
                </mc:Choice>
                <mc:Fallback>
                  <p:oleObj name="公式" r:id="rId16" imgW="685502" imgH="266584" progId="Equation.3">
                    <p:embed/>
                    <p:pic>
                      <p:nvPicPr>
                        <p:cNvPr id="5125" name="Object 8">
                          <a:extLst>
                            <a:ext uri="{FF2B5EF4-FFF2-40B4-BE49-F238E27FC236}">
                              <a16:creationId xmlns:a16="http://schemas.microsoft.com/office/drawing/2014/main" id="{55F278E2-999E-8A62-B5EC-53C54D8D0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029" y="3054744"/>
                          <a:ext cx="1562100" cy="607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7CE3B47B-CF0A-0B74-F160-BBB02733D81F}"/>
                </a:ext>
              </a:extLst>
            </p:cNvPr>
            <p:cNvCxnSpPr>
              <a:cxnSpLocks/>
            </p:cNvCxnSpPr>
            <p:nvPr/>
          </p:nvCxnSpPr>
          <p:spPr>
            <a:xfrm>
              <a:off x="1924537" y="2207001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B17BBA91-DA22-2EBC-E6FD-032CCD978F4F}"/>
                </a:ext>
              </a:extLst>
            </p:cNvPr>
            <p:cNvCxnSpPr>
              <a:cxnSpLocks/>
            </p:cNvCxnSpPr>
            <p:nvPr/>
          </p:nvCxnSpPr>
          <p:spPr>
            <a:xfrm>
              <a:off x="1927957" y="3358661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6CD7CFC-7E80-A6B7-FE98-CBF3395A0708}"/>
                </a:ext>
              </a:extLst>
            </p:cNvPr>
            <p:cNvCxnSpPr>
              <a:cxnSpLocks/>
            </p:cNvCxnSpPr>
            <p:nvPr/>
          </p:nvCxnSpPr>
          <p:spPr>
            <a:xfrm>
              <a:off x="1927957" y="2210619"/>
              <a:ext cx="0" cy="115730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D05DF014-CC48-4E78-A726-B6F0CC47A7B4}"/>
                </a:ext>
              </a:extLst>
            </p:cNvPr>
            <p:cNvCxnSpPr>
              <a:cxnSpLocks/>
            </p:cNvCxnSpPr>
            <p:nvPr/>
          </p:nvCxnSpPr>
          <p:spPr>
            <a:xfrm>
              <a:off x="1639886" y="2791379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6CCA43B-05EA-CFB0-5AA6-8556CD026EB6}"/>
              </a:ext>
            </a:extLst>
          </p:cNvPr>
          <p:cNvGrpSpPr/>
          <p:nvPr/>
        </p:nvGrpSpPr>
        <p:grpSpPr>
          <a:xfrm>
            <a:off x="1783921" y="4461527"/>
            <a:ext cx="576143" cy="1164672"/>
            <a:chOff x="1833057" y="4462412"/>
            <a:chExt cx="576143" cy="1164672"/>
          </a:xfrm>
        </p:grpSpPr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8710F0D0-E02E-B055-E508-89EE5A67A6BD}"/>
                </a:ext>
              </a:extLst>
            </p:cNvPr>
            <p:cNvCxnSpPr>
              <a:cxnSpLocks/>
            </p:cNvCxnSpPr>
            <p:nvPr/>
          </p:nvCxnSpPr>
          <p:spPr>
            <a:xfrm>
              <a:off x="2121129" y="4462412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C05207A5-8F4C-3734-AB2F-BA8F415F5BB3}"/>
                </a:ext>
              </a:extLst>
            </p:cNvPr>
            <p:cNvCxnSpPr>
              <a:cxnSpLocks/>
            </p:cNvCxnSpPr>
            <p:nvPr/>
          </p:nvCxnSpPr>
          <p:spPr>
            <a:xfrm>
              <a:off x="2121128" y="5617822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CD55481A-0E66-1686-6639-547061F9D2C7}"/>
                </a:ext>
              </a:extLst>
            </p:cNvPr>
            <p:cNvCxnSpPr>
              <a:cxnSpLocks/>
            </p:cNvCxnSpPr>
            <p:nvPr/>
          </p:nvCxnSpPr>
          <p:spPr>
            <a:xfrm>
              <a:off x="2121128" y="4469780"/>
              <a:ext cx="3420" cy="115730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199315BF-9904-D76F-5726-B8DC4C44542B}"/>
                </a:ext>
              </a:extLst>
            </p:cNvPr>
            <p:cNvCxnSpPr>
              <a:cxnSpLocks/>
            </p:cNvCxnSpPr>
            <p:nvPr/>
          </p:nvCxnSpPr>
          <p:spPr>
            <a:xfrm>
              <a:off x="1833057" y="5050540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 Box 2">
            <a:extLst>
              <a:ext uri="{FF2B5EF4-FFF2-40B4-BE49-F238E27FC236}">
                <a16:creationId xmlns:a16="http://schemas.microsoft.com/office/drawing/2014/main" id="{67F7D4CD-8144-81F4-50BF-51FD10E60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952" y="221137"/>
            <a:ext cx="518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8.1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麦克斯韦方程组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C875719-F637-5D2B-D933-87A821A808E1}"/>
              </a:ext>
            </a:extLst>
          </p:cNvPr>
          <p:cNvSpPr txBox="1"/>
          <p:nvPr/>
        </p:nvSpPr>
        <p:spPr>
          <a:xfrm>
            <a:off x="229949" y="985770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磁学基本规律的建立</a:t>
            </a: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D209C280-9740-CE43-2A44-6678BEDEE3E2}"/>
              </a:ext>
            </a:extLst>
          </p:cNvPr>
          <p:cNvSpPr/>
          <p:nvPr/>
        </p:nvSpPr>
        <p:spPr>
          <a:xfrm>
            <a:off x="4794739" y="2558438"/>
            <a:ext cx="1623646" cy="3750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98A200C-614D-440F-4D44-990B51185940}"/>
              </a:ext>
            </a:extLst>
          </p:cNvPr>
          <p:cNvSpPr txBox="1"/>
          <p:nvPr/>
        </p:nvSpPr>
        <p:spPr>
          <a:xfrm>
            <a:off x="4668716" y="2180380"/>
            <a:ext cx="1947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存在电介质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4D7FA27-50DD-0F44-7E90-FC2C03B15150}"/>
              </a:ext>
            </a:extLst>
          </p:cNvPr>
          <p:cNvGrpSpPr/>
          <p:nvPr/>
        </p:nvGrpSpPr>
        <p:grpSpPr>
          <a:xfrm>
            <a:off x="4583763" y="4338956"/>
            <a:ext cx="1947990" cy="763874"/>
            <a:chOff x="4583763" y="4338956"/>
            <a:chExt cx="1947990" cy="763874"/>
          </a:xfrm>
        </p:grpSpPr>
        <p:sp>
          <p:nvSpPr>
            <p:cNvPr id="33" name="箭头: 右 32">
              <a:extLst>
                <a:ext uri="{FF2B5EF4-FFF2-40B4-BE49-F238E27FC236}">
                  <a16:creationId xmlns:a16="http://schemas.microsoft.com/office/drawing/2014/main" id="{B17D6228-9C74-42A2-8A31-6A8CA9C88044}"/>
                </a:ext>
              </a:extLst>
            </p:cNvPr>
            <p:cNvSpPr/>
            <p:nvPr/>
          </p:nvSpPr>
          <p:spPr>
            <a:xfrm>
              <a:off x="4745935" y="4727757"/>
              <a:ext cx="1623646" cy="37507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8C7A97B-5555-7CDA-507F-4CE5C96C347B}"/>
                </a:ext>
              </a:extLst>
            </p:cNvPr>
            <p:cNvSpPr txBox="1"/>
            <p:nvPr/>
          </p:nvSpPr>
          <p:spPr>
            <a:xfrm>
              <a:off x="4583763" y="4338956"/>
              <a:ext cx="1947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存在磁介质</a:t>
              </a: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7223914D-6DD3-101F-D57F-1AEE381EDCFB}"/>
              </a:ext>
            </a:extLst>
          </p:cNvPr>
          <p:cNvSpPr txBox="1"/>
          <p:nvPr/>
        </p:nvSpPr>
        <p:spPr>
          <a:xfrm>
            <a:off x="6387719" y="1668086"/>
            <a:ext cx="2542929" cy="4394018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13E1A9D-D947-1D82-615F-C01A19B8E783}"/>
              </a:ext>
            </a:extLst>
          </p:cNvPr>
          <p:cNvSpPr txBox="1"/>
          <p:nvPr/>
        </p:nvSpPr>
        <p:spPr>
          <a:xfrm>
            <a:off x="1645721" y="6189806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电场是有源无旋场，恒磁场是无源有旋场。</a:t>
            </a:r>
          </a:p>
        </p:txBody>
      </p:sp>
    </p:spTree>
    <p:extLst>
      <p:ext uri="{BB962C8B-B14F-4D97-AF65-F5344CB8AC3E}">
        <p14:creationId xmlns:p14="http://schemas.microsoft.com/office/powerpoint/2010/main" val="50007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31" grpId="0"/>
      <p:bldP spid="32" grpId="0" animBg="1"/>
      <p:bldP spid="34" grpId="0"/>
      <p:bldP spid="36" grpId="0" animBg="1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0E97D06E-6061-46BC-9912-FA4176091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523" y="2634761"/>
            <a:ext cx="739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8.2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波的产生、传播与性质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1337961-F8D2-4C8A-81FC-3C084CAC5540}"/>
              </a:ext>
            </a:extLst>
          </p:cNvPr>
          <p:cNvSpPr txBox="1">
            <a:spLocks noChangeArrowheads="1"/>
          </p:cNvSpPr>
          <p:nvPr/>
        </p:nvSpPr>
        <p:spPr>
          <a:xfrm>
            <a:off x="401515" y="811824"/>
            <a:ext cx="8487508" cy="55977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4年12月8日，麦克斯韦在英国皇家学会报告了他的论文</a:t>
            </a:r>
            <a:r>
              <a:rPr lang="zh-CN" altLang="en-US" sz="2400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电磁场的动力学原理》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这篇文章总结了他十年间的研究成果。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论文第三部分是</a:t>
            </a:r>
            <a:r>
              <a:rPr lang="zh-CN" altLang="en-US" sz="2400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电磁场的普遍方程”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包含</a:t>
            </a:r>
            <a:r>
              <a:rPr lang="en-US" altLang="zh-CN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个方程，就是我们熟悉的麦克斯韦方程组的分量形式。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论文的第六部分是</a:t>
            </a:r>
            <a:r>
              <a:rPr lang="zh-CN" altLang="en-US" sz="2400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光的电磁理论”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，麦克斯韦从他给出的方程组出发，导出了电磁场的波动方程，预言了迅变电磁场互相激发并以波的形式在空间传播，形成</a:t>
            </a:r>
            <a:r>
              <a:rPr lang="zh-CN" altLang="en-US" sz="2400" kern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根据当时的实验结果，他计算得到电磁波的传播速度与真空中的光速相等。由此得到重要论断：</a:t>
            </a:r>
            <a:r>
              <a:rPr lang="zh-CN" altLang="en-US" sz="2400" kern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就是一种电磁波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38A752-690E-9857-2E2B-D03589B7341C}"/>
              </a:ext>
            </a:extLst>
          </p:cNvPr>
          <p:cNvSpPr txBox="1"/>
          <p:nvPr/>
        </p:nvSpPr>
        <p:spPr>
          <a:xfrm>
            <a:off x="278422" y="79131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电磁波概念的提出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268A982-D7B9-C1BE-AB61-0776535C8FF7}"/>
              </a:ext>
            </a:extLst>
          </p:cNvPr>
          <p:cNvSpPr/>
          <p:nvPr/>
        </p:nvSpPr>
        <p:spPr>
          <a:xfrm>
            <a:off x="401515" y="663906"/>
            <a:ext cx="3211867" cy="13171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18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F890BFB4-DC6B-4DBF-A817-8A3EAAD1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5670" y="46489"/>
            <a:ext cx="457227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波的产生和传播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086A6952-10B7-4E37-8C0F-5BC4EB933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7689" y="1435333"/>
            <a:ext cx="3294185" cy="2007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的磁场可以在其周围空间激发涡旋电场；</a:t>
            </a:r>
            <a:endParaRPr kumimoji="1"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电场可以在其周围空间激发涡旋磁场。</a:t>
            </a:r>
          </a:p>
        </p:txBody>
      </p:sp>
      <p:sp>
        <p:nvSpPr>
          <p:cNvPr id="5137" name="Text Box 17">
            <a:extLst>
              <a:ext uri="{FF2B5EF4-FFF2-40B4-BE49-F238E27FC236}">
                <a16:creationId xmlns:a16="http://schemas.microsoft.com/office/drawing/2014/main" id="{245ACF04-AA7C-4281-A536-3240EF03C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10" y="3435295"/>
            <a:ext cx="8180216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的电场和磁场相互激发，则闭合的涡旋电场线和涡旋磁场线会一环套一环，由近及远向外传播，形成电磁波。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8C54A873-C49A-43E4-91FB-62EF2CCFEB5E}"/>
              </a:ext>
            </a:extLst>
          </p:cNvPr>
          <p:cNvGrpSpPr>
            <a:grpSpLocks/>
          </p:cNvGrpSpPr>
          <p:nvPr/>
        </p:nvGrpSpPr>
        <p:grpSpPr bwMode="auto">
          <a:xfrm>
            <a:off x="940777" y="4560461"/>
            <a:ext cx="7561383" cy="2128098"/>
            <a:chOff x="624" y="2784"/>
            <a:chExt cx="3840" cy="960"/>
          </a:xfrm>
        </p:grpSpPr>
        <p:sp>
          <p:nvSpPr>
            <p:cNvPr id="4107" name="Oval 19">
              <a:extLst>
                <a:ext uri="{FF2B5EF4-FFF2-40B4-BE49-F238E27FC236}">
                  <a16:creationId xmlns:a16="http://schemas.microsoft.com/office/drawing/2014/main" id="{4437DB5A-DA2D-4384-91F5-9827927B4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168"/>
              <a:ext cx="624" cy="240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08" name="Oval 20">
              <a:extLst>
                <a:ext uri="{FF2B5EF4-FFF2-40B4-BE49-F238E27FC236}">
                  <a16:creationId xmlns:a16="http://schemas.microsoft.com/office/drawing/2014/main" id="{B45C2F55-2561-4B52-B7A9-E5736B2BF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68"/>
              <a:ext cx="624" cy="240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09" name="Oval 21">
              <a:extLst>
                <a:ext uri="{FF2B5EF4-FFF2-40B4-BE49-F238E27FC236}">
                  <a16:creationId xmlns:a16="http://schemas.microsoft.com/office/drawing/2014/main" id="{D299C693-ACE7-40E6-B83A-4E9B85710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168"/>
              <a:ext cx="624" cy="240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0" name="Oval 22">
              <a:extLst>
                <a:ext uri="{FF2B5EF4-FFF2-40B4-BE49-F238E27FC236}">
                  <a16:creationId xmlns:a16="http://schemas.microsoft.com/office/drawing/2014/main" id="{53E6091B-8E31-43EF-8523-D0719977E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168"/>
              <a:ext cx="624" cy="240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1" name="Oval 23">
              <a:extLst>
                <a:ext uri="{FF2B5EF4-FFF2-40B4-BE49-F238E27FC236}">
                  <a16:creationId xmlns:a16="http://schemas.microsoft.com/office/drawing/2014/main" id="{A5983564-7D8D-45C5-A0E5-03E87D329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624" cy="240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" name="Oval 24">
              <a:extLst>
                <a:ext uri="{FF2B5EF4-FFF2-40B4-BE49-F238E27FC236}">
                  <a16:creationId xmlns:a16="http://schemas.microsoft.com/office/drawing/2014/main" id="{B6431A5E-12E3-4069-BFF8-536D272FF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024"/>
              <a:ext cx="384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" name="Oval 25">
              <a:extLst>
                <a:ext uri="{FF2B5EF4-FFF2-40B4-BE49-F238E27FC236}">
                  <a16:creationId xmlns:a16="http://schemas.microsoft.com/office/drawing/2014/main" id="{421C0C07-6EA9-40FB-BF9D-188A30E8D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24"/>
              <a:ext cx="384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" name="Oval 26">
              <a:extLst>
                <a:ext uri="{FF2B5EF4-FFF2-40B4-BE49-F238E27FC236}">
                  <a16:creationId xmlns:a16="http://schemas.microsoft.com/office/drawing/2014/main" id="{6C6C2D3A-62C8-495B-8BFC-571BEDB22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072"/>
              <a:ext cx="384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" name="Oval 27">
              <a:extLst>
                <a:ext uri="{FF2B5EF4-FFF2-40B4-BE49-F238E27FC236}">
                  <a16:creationId xmlns:a16="http://schemas.microsoft.com/office/drawing/2014/main" id="{7A768995-01EF-47E7-B8D7-26C0AED4F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024"/>
              <a:ext cx="384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6" name="Line 28">
              <a:extLst>
                <a:ext uri="{FF2B5EF4-FFF2-40B4-BE49-F238E27FC236}">
                  <a16:creationId xmlns:a16="http://schemas.microsoft.com/office/drawing/2014/main" id="{02CB2E0D-10B6-493A-B194-B5973A0FB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83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7" name="Line 29">
              <a:extLst>
                <a:ext uri="{FF2B5EF4-FFF2-40B4-BE49-F238E27FC236}">
                  <a16:creationId xmlns:a16="http://schemas.microsoft.com/office/drawing/2014/main" id="{5602EB76-E80E-4330-B9FB-4267FECB2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0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8" name="Line 30">
              <a:extLst>
                <a:ext uri="{FF2B5EF4-FFF2-40B4-BE49-F238E27FC236}">
                  <a16:creationId xmlns:a16="http://schemas.microsoft.com/office/drawing/2014/main" id="{5A706694-0621-4128-BED9-8726CF8EC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340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9" name="Line 31">
              <a:extLst>
                <a:ext uri="{FF2B5EF4-FFF2-40B4-BE49-F238E27FC236}">
                  <a16:creationId xmlns:a16="http://schemas.microsoft.com/office/drawing/2014/main" id="{CCF2DB66-63BA-49C3-BAF6-D61A3E1D0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40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0" name="Line 32">
              <a:extLst>
                <a:ext uri="{FF2B5EF4-FFF2-40B4-BE49-F238E27FC236}">
                  <a16:creationId xmlns:a16="http://schemas.microsoft.com/office/drawing/2014/main" id="{E7822700-9431-4BB9-A370-9E36712D4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40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1" name="Line 33">
              <a:extLst>
                <a:ext uri="{FF2B5EF4-FFF2-40B4-BE49-F238E27FC236}">
                  <a16:creationId xmlns:a16="http://schemas.microsoft.com/office/drawing/2014/main" id="{D6B72BE9-6AFB-4F56-8A44-FAB874C41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40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2" name="Line 34">
              <a:extLst>
                <a:ext uri="{FF2B5EF4-FFF2-40B4-BE49-F238E27FC236}">
                  <a16:creationId xmlns:a16="http://schemas.microsoft.com/office/drawing/2014/main" id="{B8DBECEA-38FD-47A6-83E2-A1CBC9915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3024"/>
              <a:ext cx="96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3" name="Line 35">
              <a:extLst>
                <a:ext uri="{FF2B5EF4-FFF2-40B4-BE49-F238E27FC236}">
                  <a16:creationId xmlns:a16="http://schemas.microsoft.com/office/drawing/2014/main" id="{E8F9C2C1-1863-4C5E-A31A-BC8DA2A47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3024"/>
              <a:ext cx="96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4" name="Line 36">
              <a:extLst>
                <a:ext uri="{FF2B5EF4-FFF2-40B4-BE49-F238E27FC236}">
                  <a16:creationId xmlns:a16="http://schemas.microsoft.com/office/drawing/2014/main" id="{1E1791D5-DDB4-4770-8D86-798FE192A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072"/>
              <a:ext cx="96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5" name="Line 37">
              <a:extLst>
                <a:ext uri="{FF2B5EF4-FFF2-40B4-BE49-F238E27FC236}">
                  <a16:creationId xmlns:a16="http://schemas.microsoft.com/office/drawing/2014/main" id="{73F2B048-6D62-4C59-8AB2-C73B4C6F7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024"/>
              <a:ext cx="96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26" name="Object 38">
              <a:extLst>
                <a:ext uri="{FF2B5EF4-FFF2-40B4-BE49-F238E27FC236}">
                  <a16:creationId xmlns:a16="http://schemas.microsoft.com/office/drawing/2014/main" id="{3F4D307C-2281-475F-91A5-D0F7DB8A3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78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8" imgH="197019" progId="Equation.3">
                    <p:embed/>
                  </p:oleObj>
                </mc:Choice>
                <mc:Fallback>
                  <p:oleObj name="Equation" r:id="rId3" imgW="145988" imgH="197019" progId="Equation.3">
                    <p:embed/>
                    <p:pic>
                      <p:nvPicPr>
                        <p:cNvPr id="4126" name="Object 38">
                          <a:extLst>
                            <a:ext uri="{FF2B5EF4-FFF2-40B4-BE49-F238E27FC236}">
                              <a16:creationId xmlns:a16="http://schemas.microsoft.com/office/drawing/2014/main" id="{3F4D307C-2281-475F-91A5-D0F7DB8A3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8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39">
              <a:extLst>
                <a:ext uri="{FF2B5EF4-FFF2-40B4-BE49-F238E27FC236}">
                  <a16:creationId xmlns:a16="http://schemas.microsoft.com/office/drawing/2014/main" id="{7BEE3A8C-03D4-48BF-BF48-A56493431F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456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1635" imgH="197019" progId="Equation.3">
                    <p:embed/>
                  </p:oleObj>
                </mc:Choice>
                <mc:Fallback>
                  <p:oleObj name="Equation" r:id="rId5" imgW="171635" imgH="197019" progId="Equation.3">
                    <p:embed/>
                    <p:pic>
                      <p:nvPicPr>
                        <p:cNvPr id="4127" name="Object 39">
                          <a:extLst>
                            <a:ext uri="{FF2B5EF4-FFF2-40B4-BE49-F238E27FC236}">
                              <a16:creationId xmlns:a16="http://schemas.microsoft.com/office/drawing/2014/main" id="{7BEE3A8C-03D4-48BF-BF48-A56493431F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56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40">
              <a:extLst>
                <a:ext uri="{FF2B5EF4-FFF2-40B4-BE49-F238E27FC236}">
                  <a16:creationId xmlns:a16="http://schemas.microsoft.com/office/drawing/2014/main" id="{3328781C-45B9-46A3-AA52-C6B71D6939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832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5988" imgH="197019" progId="Equation.3">
                    <p:embed/>
                  </p:oleObj>
                </mc:Choice>
                <mc:Fallback>
                  <p:oleObj name="Equation" r:id="rId7" imgW="145988" imgH="197019" progId="Equation.3">
                    <p:embed/>
                    <p:pic>
                      <p:nvPicPr>
                        <p:cNvPr id="4128" name="Object 40">
                          <a:extLst>
                            <a:ext uri="{FF2B5EF4-FFF2-40B4-BE49-F238E27FC236}">
                              <a16:creationId xmlns:a16="http://schemas.microsoft.com/office/drawing/2014/main" id="{3328781C-45B9-46A3-AA52-C6B71D6939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32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9" name="Object 41">
              <a:extLst>
                <a:ext uri="{FF2B5EF4-FFF2-40B4-BE49-F238E27FC236}">
                  <a16:creationId xmlns:a16="http://schemas.microsoft.com/office/drawing/2014/main" id="{8BA86C72-55AE-4CCB-8D6D-249896A9D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78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5988" imgH="197019" progId="Equation.3">
                    <p:embed/>
                  </p:oleObj>
                </mc:Choice>
                <mc:Fallback>
                  <p:oleObj name="Equation" r:id="rId9" imgW="145988" imgH="197019" progId="Equation.3">
                    <p:embed/>
                    <p:pic>
                      <p:nvPicPr>
                        <p:cNvPr id="4129" name="Object 41">
                          <a:extLst>
                            <a:ext uri="{FF2B5EF4-FFF2-40B4-BE49-F238E27FC236}">
                              <a16:creationId xmlns:a16="http://schemas.microsoft.com/office/drawing/2014/main" id="{8BA86C72-55AE-4CCB-8D6D-249896A9DD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8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0" name="Object 42">
              <a:extLst>
                <a:ext uri="{FF2B5EF4-FFF2-40B4-BE49-F238E27FC236}">
                  <a16:creationId xmlns:a16="http://schemas.microsoft.com/office/drawing/2014/main" id="{4F492282-9FEE-4EFC-8383-50D9E741C0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78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5988" imgH="197019" progId="Equation.3">
                    <p:embed/>
                  </p:oleObj>
                </mc:Choice>
                <mc:Fallback>
                  <p:oleObj name="Equation" r:id="rId11" imgW="145988" imgH="197019" progId="Equation.3">
                    <p:embed/>
                    <p:pic>
                      <p:nvPicPr>
                        <p:cNvPr id="4130" name="Object 42">
                          <a:extLst>
                            <a:ext uri="{FF2B5EF4-FFF2-40B4-BE49-F238E27FC236}">
                              <a16:creationId xmlns:a16="http://schemas.microsoft.com/office/drawing/2014/main" id="{4F492282-9FEE-4EFC-8383-50D9E741C0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8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1" name="Object 43">
              <a:extLst>
                <a:ext uri="{FF2B5EF4-FFF2-40B4-BE49-F238E27FC236}">
                  <a16:creationId xmlns:a16="http://schemas.microsoft.com/office/drawing/2014/main" id="{0BECBD0E-DF40-4E6F-9483-BD04CDC5F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456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1635" imgH="197019" progId="Equation.3">
                    <p:embed/>
                  </p:oleObj>
                </mc:Choice>
                <mc:Fallback>
                  <p:oleObj name="Equation" r:id="rId13" imgW="171635" imgH="197019" progId="Equation.3">
                    <p:embed/>
                    <p:pic>
                      <p:nvPicPr>
                        <p:cNvPr id="4131" name="Object 43">
                          <a:extLst>
                            <a:ext uri="{FF2B5EF4-FFF2-40B4-BE49-F238E27FC236}">
                              <a16:creationId xmlns:a16="http://schemas.microsoft.com/office/drawing/2014/main" id="{0BECBD0E-DF40-4E6F-9483-BD04CDC5F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456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2" name="Object 44">
              <a:extLst>
                <a:ext uri="{FF2B5EF4-FFF2-40B4-BE49-F238E27FC236}">
                  <a16:creationId xmlns:a16="http://schemas.microsoft.com/office/drawing/2014/main" id="{7C21E4B8-4BD7-44EF-A2A1-6D2F3E3C8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456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1635" imgH="197019" progId="Equation.3">
                    <p:embed/>
                  </p:oleObj>
                </mc:Choice>
                <mc:Fallback>
                  <p:oleObj name="Equation" r:id="rId15" imgW="171635" imgH="197019" progId="Equation.3">
                    <p:embed/>
                    <p:pic>
                      <p:nvPicPr>
                        <p:cNvPr id="4132" name="Object 44">
                          <a:extLst>
                            <a:ext uri="{FF2B5EF4-FFF2-40B4-BE49-F238E27FC236}">
                              <a16:creationId xmlns:a16="http://schemas.microsoft.com/office/drawing/2014/main" id="{7C21E4B8-4BD7-44EF-A2A1-6D2F3E3C8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456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3" name="Object 45">
              <a:extLst>
                <a:ext uri="{FF2B5EF4-FFF2-40B4-BE49-F238E27FC236}">
                  <a16:creationId xmlns:a16="http://schemas.microsoft.com/office/drawing/2014/main" id="{CF84AF0F-BF3B-475F-B51D-3F099BDB6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456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1635" imgH="197019" progId="Equation.3">
                    <p:embed/>
                  </p:oleObj>
                </mc:Choice>
                <mc:Fallback>
                  <p:oleObj name="Equation" r:id="rId17" imgW="171635" imgH="197019" progId="Equation.3">
                    <p:embed/>
                    <p:pic>
                      <p:nvPicPr>
                        <p:cNvPr id="4133" name="Object 45">
                          <a:extLst>
                            <a:ext uri="{FF2B5EF4-FFF2-40B4-BE49-F238E27FC236}">
                              <a16:creationId xmlns:a16="http://schemas.microsoft.com/office/drawing/2014/main" id="{CF84AF0F-BF3B-475F-B51D-3F099BDB64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56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4" name="Object 46">
              <a:extLst>
                <a:ext uri="{FF2B5EF4-FFF2-40B4-BE49-F238E27FC236}">
                  <a16:creationId xmlns:a16="http://schemas.microsoft.com/office/drawing/2014/main" id="{F49DD469-9EA2-464E-8839-3BB45C8C01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456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1635" imgH="197019" progId="Equation.3">
                    <p:embed/>
                  </p:oleObj>
                </mc:Choice>
                <mc:Fallback>
                  <p:oleObj name="Equation" r:id="rId19" imgW="171635" imgH="197019" progId="Equation.3">
                    <p:embed/>
                    <p:pic>
                      <p:nvPicPr>
                        <p:cNvPr id="4134" name="Object 46">
                          <a:extLst>
                            <a:ext uri="{FF2B5EF4-FFF2-40B4-BE49-F238E27FC236}">
                              <a16:creationId xmlns:a16="http://schemas.microsoft.com/office/drawing/2014/main" id="{F49DD469-9EA2-464E-8839-3BB45C8C01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6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01F51456-784F-1B2D-5470-3A819AB4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18277"/>
              </p:ext>
            </p:extLst>
          </p:nvPr>
        </p:nvGraphicFramePr>
        <p:xfrm>
          <a:off x="1544515" y="1427164"/>
          <a:ext cx="2133600" cy="196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863280" progId="Equation.DSMT4">
                  <p:embed/>
                </p:oleObj>
              </mc:Choice>
              <mc:Fallback>
                <p:oleObj name="Equation" r:id="rId21" imgW="939600" imgH="86328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A2814308-0419-92C8-CA41-E03470561DC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15" y="1427164"/>
                        <a:ext cx="2133600" cy="196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B2123B8A-B0DB-2C80-1FFB-11154A67FC10}"/>
              </a:ext>
            </a:extLst>
          </p:cNvPr>
          <p:cNvSpPr txBox="1"/>
          <p:nvPr/>
        </p:nvSpPr>
        <p:spPr>
          <a:xfrm>
            <a:off x="500392" y="827756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真空中，麦克斯韦方程组可写成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9D3BC8-B71F-A69F-7169-795071C46093}"/>
              </a:ext>
            </a:extLst>
          </p:cNvPr>
          <p:cNvSpPr/>
          <p:nvPr/>
        </p:nvSpPr>
        <p:spPr>
          <a:xfrm>
            <a:off x="304506" y="615988"/>
            <a:ext cx="3660825" cy="1163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058131B3-E0B8-4368-9EA2-F35AFB6D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331" y="1194625"/>
            <a:ext cx="3886200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振荡电路</a:t>
            </a:r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33C54DED-D543-4A75-91AA-2FDD167B9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08" y="6042892"/>
            <a:ext cx="72390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电路原则上可作发射电磁波的波源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E2F9878B-BDF2-4CFC-927F-7EAC87BAD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08" y="4136229"/>
            <a:ext cx="612823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荷随时间作周期性变化，固有振荡频率为 </a:t>
            </a:r>
          </a:p>
        </p:txBody>
      </p:sp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A5458575-0699-4893-9710-C91E63B8E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53954"/>
              </p:ext>
            </p:extLst>
          </p:nvPr>
        </p:nvGraphicFramePr>
        <p:xfrm>
          <a:off x="3167822" y="4895007"/>
          <a:ext cx="19621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586" imgH="380835" progId="Equation.3">
                  <p:embed/>
                </p:oleObj>
              </mc:Choice>
              <mc:Fallback>
                <p:oleObj r:id="rId2" imgW="723586" imgH="380835" progId="Equation.3">
                  <p:embed/>
                  <p:pic>
                    <p:nvPicPr>
                      <p:cNvPr id="64520" name="Object 8">
                        <a:extLst>
                          <a:ext uri="{FF2B5EF4-FFF2-40B4-BE49-F238E27FC236}">
                            <a16:creationId xmlns:a16="http://schemas.microsoft.com/office/drawing/2014/main" id="{A5458575-0699-4893-9710-C91E63B8E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22" y="4895007"/>
                        <a:ext cx="19621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56" name="Picture 44">
            <a:extLst>
              <a:ext uri="{FF2B5EF4-FFF2-40B4-BE49-F238E27FC236}">
                <a16:creationId xmlns:a16="http://schemas.microsoft.com/office/drawing/2014/main" id="{B9C2B44B-125B-42A0-ABC9-8CB867BD4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9147" y="1840793"/>
            <a:ext cx="2740272" cy="217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57" name="Object 45">
            <a:extLst>
              <a:ext uri="{FF2B5EF4-FFF2-40B4-BE49-F238E27FC236}">
                <a16:creationId xmlns:a16="http://schemas.microsoft.com/office/drawing/2014/main" id="{23705AB4-CF4B-4C6E-AFCA-E2E528E3A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40670"/>
              </p:ext>
            </p:extLst>
          </p:nvPr>
        </p:nvGraphicFramePr>
        <p:xfrm>
          <a:off x="624254" y="1870966"/>
          <a:ext cx="3429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46200" imgH="419100" progId="Equation.3">
                  <p:embed/>
                </p:oleObj>
              </mc:Choice>
              <mc:Fallback>
                <p:oleObj name="公式" r:id="rId5" imgW="1346200" imgH="419100" progId="Equation.3">
                  <p:embed/>
                  <p:pic>
                    <p:nvPicPr>
                      <p:cNvPr id="64557" name="Object 45">
                        <a:extLst>
                          <a:ext uri="{FF2B5EF4-FFF2-40B4-BE49-F238E27FC236}">
                            <a16:creationId xmlns:a16="http://schemas.microsoft.com/office/drawing/2014/main" id="{23705AB4-CF4B-4C6E-AFCA-E2E528E3A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54" y="1870966"/>
                        <a:ext cx="3429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8" name="Object 46">
            <a:extLst>
              <a:ext uri="{FF2B5EF4-FFF2-40B4-BE49-F238E27FC236}">
                <a16:creationId xmlns:a16="http://schemas.microsoft.com/office/drawing/2014/main" id="{3D033B07-470C-4EEF-9CAF-79814D932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75668"/>
              </p:ext>
            </p:extLst>
          </p:nvPr>
        </p:nvGraphicFramePr>
        <p:xfrm>
          <a:off x="677008" y="3070827"/>
          <a:ext cx="41910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84300" imgH="241300" progId="Equation.3">
                  <p:embed/>
                </p:oleObj>
              </mc:Choice>
              <mc:Fallback>
                <p:oleObj name="公式" r:id="rId7" imgW="1384300" imgH="241300" progId="Equation.3">
                  <p:embed/>
                  <p:pic>
                    <p:nvPicPr>
                      <p:cNvPr id="64558" name="Object 46">
                        <a:extLst>
                          <a:ext uri="{FF2B5EF4-FFF2-40B4-BE49-F238E27FC236}">
                            <a16:creationId xmlns:a16="http://schemas.microsoft.com/office/drawing/2014/main" id="{3D033B07-470C-4EEF-9CAF-79814D932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08" y="3070827"/>
                        <a:ext cx="41910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7E9538C-BC7B-E061-582E-905A4E3231AD}"/>
              </a:ext>
            </a:extLst>
          </p:cNvPr>
          <p:cNvSpPr txBox="1"/>
          <p:nvPr/>
        </p:nvSpPr>
        <p:spPr>
          <a:xfrm>
            <a:off x="334107" y="169733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电磁波的产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9273C8-BD63-A038-6938-41CB9DED1E22}"/>
              </a:ext>
            </a:extLst>
          </p:cNvPr>
          <p:cNvSpPr/>
          <p:nvPr/>
        </p:nvSpPr>
        <p:spPr>
          <a:xfrm>
            <a:off x="392429" y="755579"/>
            <a:ext cx="2473863" cy="13040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B583BFBC-CB0C-FA78-A557-8E6B6278B0CA}"/>
              </a:ext>
            </a:extLst>
          </p:cNvPr>
          <p:cNvGrpSpPr/>
          <p:nvPr/>
        </p:nvGrpSpPr>
        <p:grpSpPr>
          <a:xfrm>
            <a:off x="5613883" y="96880"/>
            <a:ext cx="2590800" cy="1447800"/>
            <a:chOff x="3456" y="960"/>
            <a:chExt cx="1632" cy="912"/>
          </a:xfrm>
        </p:grpSpPr>
        <p:sp>
          <p:nvSpPr>
            <p:cNvPr id="5" name="Line 13">
              <a:extLst>
                <a:ext uri="{FF2B5EF4-FFF2-40B4-BE49-F238E27FC236}">
                  <a16:creationId xmlns:a16="http://schemas.microsoft.com/office/drawing/2014/main" id="{1010B091-C3CF-4922-E878-C4678BC47FB3}"/>
                </a:ext>
              </a:extLst>
            </p:cNvPr>
            <p:cNvSpPr/>
            <p:nvPr/>
          </p:nvSpPr>
          <p:spPr>
            <a:xfrm>
              <a:off x="3456" y="1248"/>
              <a:ext cx="9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6" name="Line 14">
              <a:extLst>
                <a:ext uri="{FF2B5EF4-FFF2-40B4-BE49-F238E27FC236}">
                  <a16:creationId xmlns:a16="http://schemas.microsoft.com/office/drawing/2014/main" id="{846824C2-8ED4-653F-633D-2896250477EF}"/>
                </a:ext>
              </a:extLst>
            </p:cNvPr>
            <p:cNvSpPr/>
            <p:nvPr/>
          </p:nvSpPr>
          <p:spPr>
            <a:xfrm>
              <a:off x="5088" y="1248"/>
              <a:ext cx="0" cy="52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7" name="Group 15">
              <a:extLst>
                <a:ext uri="{FF2B5EF4-FFF2-40B4-BE49-F238E27FC236}">
                  <a16:creationId xmlns:a16="http://schemas.microsoft.com/office/drawing/2014/main" id="{6E00100C-9DBB-1B7F-59CF-116CDE7BF54B}"/>
                </a:ext>
              </a:extLst>
            </p:cNvPr>
            <p:cNvGrpSpPr/>
            <p:nvPr/>
          </p:nvGrpSpPr>
          <p:grpSpPr>
            <a:xfrm>
              <a:off x="3472" y="1488"/>
              <a:ext cx="1616" cy="384"/>
              <a:chOff x="3356" y="1776"/>
              <a:chExt cx="1616" cy="384"/>
            </a:xfrm>
          </p:grpSpPr>
          <p:graphicFrame>
            <p:nvGraphicFramePr>
              <p:cNvPr id="12" name="Object 16">
                <a:extLst>
                  <a:ext uri="{FF2B5EF4-FFF2-40B4-BE49-F238E27FC236}">
                    <a16:creationId xmlns:a16="http://schemas.microsoft.com/office/drawing/2014/main" id="{53F6B101-409E-611C-47B1-D09D16BEC3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6" y="1827"/>
              <a:ext cx="126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165100" imgH="190500" progId="Equation.3">
                      <p:embed/>
                    </p:oleObj>
                  </mc:Choice>
                  <mc:Fallback>
                    <p:oleObj r:id="rId9" imgW="165100" imgH="190500" progId="Equation.3">
                      <p:embed/>
                      <p:pic>
                        <p:nvPicPr>
                          <p:cNvPr id="78859" name="Object 1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46" y="1827"/>
                            <a:ext cx="126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7">
                <a:extLst>
                  <a:ext uri="{FF2B5EF4-FFF2-40B4-BE49-F238E27FC236}">
                    <a16:creationId xmlns:a16="http://schemas.microsoft.com/office/drawing/2014/main" id="{E4FBE9F2-C62D-9A8C-8D22-C786710FD7AA}"/>
                  </a:ext>
                </a:extLst>
              </p:cNvPr>
              <p:cNvSpPr/>
              <p:nvPr/>
            </p:nvSpPr>
            <p:spPr>
              <a:xfrm>
                <a:off x="4704" y="2064"/>
                <a:ext cx="2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sm" len="sm"/>
                <a:tailEnd type="none" w="med" len="med"/>
              </a:ln>
            </p:spPr>
          </p:sp>
          <p:sp>
            <p:nvSpPr>
              <p:cNvPr id="14" name="Line 18">
                <a:extLst>
                  <a:ext uri="{FF2B5EF4-FFF2-40B4-BE49-F238E27FC236}">
                    <a16:creationId xmlns:a16="http://schemas.microsoft.com/office/drawing/2014/main" id="{20858700-8B2A-DF57-821B-95DD3C2E0AB1}"/>
                  </a:ext>
                </a:extLst>
              </p:cNvPr>
              <p:cNvSpPr/>
              <p:nvPr/>
            </p:nvSpPr>
            <p:spPr>
              <a:xfrm>
                <a:off x="3356" y="2054"/>
                <a:ext cx="6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sm" len="sm"/>
              </a:ln>
            </p:spPr>
          </p:sp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5DA14D0E-2DC6-B0CA-7149-A245553AE7B0}"/>
                  </a:ext>
                </a:extLst>
              </p:cNvPr>
              <p:cNvSpPr/>
              <p:nvPr/>
            </p:nvSpPr>
            <p:spPr>
              <a:xfrm>
                <a:off x="4416" y="2064"/>
                <a:ext cx="24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none" w="med" len="med"/>
              </a:ln>
            </p:spPr>
          </p:sp>
          <p:graphicFrame>
            <p:nvGraphicFramePr>
              <p:cNvPr id="16" name="Object 20">
                <a:extLst>
                  <a:ext uri="{FF2B5EF4-FFF2-40B4-BE49-F238E27FC236}">
                    <a16:creationId xmlns:a16="http://schemas.microsoft.com/office/drawing/2014/main" id="{772E10F0-CDB1-ABB0-293E-6D0890C3F6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776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152400" imgH="165100" progId="Equation.3">
                      <p:embed/>
                    </p:oleObj>
                  </mc:Choice>
                  <mc:Fallback>
                    <p:oleObj r:id="rId11" imgW="152400" imgH="165100" progId="Equation.3">
                      <p:embed/>
                      <p:pic>
                        <p:nvPicPr>
                          <p:cNvPr id="78863" name="Object 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600" y="1776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21">
                <a:extLst>
                  <a:ext uri="{FF2B5EF4-FFF2-40B4-BE49-F238E27FC236}">
                    <a16:creationId xmlns:a16="http://schemas.microsoft.com/office/drawing/2014/main" id="{E800FE61-AF4F-240E-B3A9-448DC13C15A2}"/>
                  </a:ext>
                </a:extLst>
              </p:cNvPr>
              <p:cNvSpPr/>
              <p:nvPr/>
            </p:nvSpPr>
            <p:spPr>
              <a:xfrm>
                <a:off x="3552" y="2016"/>
                <a:ext cx="274" cy="89"/>
              </a:xfrm>
              <a:prstGeom prst="rect">
                <a:avLst/>
              </a:prstGeom>
              <a:solidFill>
                <a:srgbClr val="808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" name="Group 22">
                <a:extLst>
                  <a:ext uri="{FF2B5EF4-FFF2-40B4-BE49-F238E27FC236}">
                    <a16:creationId xmlns:a16="http://schemas.microsoft.com/office/drawing/2014/main" id="{4CCE21A0-F342-6202-63BA-478AED93E38F}"/>
                  </a:ext>
                </a:extLst>
              </p:cNvPr>
              <p:cNvGrpSpPr/>
              <p:nvPr/>
            </p:nvGrpSpPr>
            <p:grpSpPr>
              <a:xfrm>
                <a:off x="4667" y="1824"/>
                <a:ext cx="229" cy="336"/>
                <a:chOff x="4665" y="1536"/>
                <a:chExt cx="229" cy="336"/>
              </a:xfrm>
            </p:grpSpPr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663F94A-BC81-C850-F2AD-FBD167606197}"/>
                    </a:ext>
                  </a:extLst>
                </p:cNvPr>
                <p:cNvSpPr/>
                <p:nvPr/>
              </p:nvSpPr>
              <p:spPr>
                <a:xfrm>
                  <a:off x="4671" y="153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algn="ctr"/>
                  <a:r>
                    <a:rPr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25" name="Line 24">
                  <a:extLst>
                    <a:ext uri="{FF2B5EF4-FFF2-40B4-BE49-F238E27FC236}">
                      <a16:creationId xmlns:a16="http://schemas.microsoft.com/office/drawing/2014/main" id="{15D8CE61-E7B4-676A-4DB3-D61C82BB85EE}"/>
                    </a:ext>
                  </a:extLst>
                </p:cNvPr>
                <p:cNvSpPr/>
                <p:nvPr/>
              </p:nvSpPr>
              <p:spPr>
                <a:xfrm>
                  <a:off x="4665" y="1697"/>
                  <a:ext cx="0" cy="17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" name="Line 25">
                  <a:extLst>
                    <a:ext uri="{FF2B5EF4-FFF2-40B4-BE49-F238E27FC236}">
                      <a16:creationId xmlns:a16="http://schemas.microsoft.com/office/drawing/2014/main" id="{6ADB0B75-A0AD-6E31-3268-71C9C6140149}"/>
                    </a:ext>
                  </a:extLst>
                </p:cNvPr>
                <p:cNvSpPr/>
                <p:nvPr/>
              </p:nvSpPr>
              <p:spPr>
                <a:xfrm>
                  <a:off x="4713" y="1697"/>
                  <a:ext cx="0" cy="17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" name="Group 26">
                <a:extLst>
                  <a:ext uri="{FF2B5EF4-FFF2-40B4-BE49-F238E27FC236}">
                    <a16:creationId xmlns:a16="http://schemas.microsoft.com/office/drawing/2014/main" id="{891B2D0D-A467-4DBC-081E-0A74B1E722F4}"/>
                  </a:ext>
                </a:extLst>
              </p:cNvPr>
              <p:cNvGrpSpPr/>
              <p:nvPr/>
            </p:nvGrpSpPr>
            <p:grpSpPr>
              <a:xfrm>
                <a:off x="4032" y="2064"/>
                <a:ext cx="384" cy="48"/>
                <a:chOff x="2064" y="3984"/>
                <a:chExt cx="384" cy="48"/>
              </a:xfrm>
            </p:grpSpPr>
            <p:sp>
              <p:nvSpPr>
                <p:cNvPr id="20" name="Freeform 27">
                  <a:extLst>
                    <a:ext uri="{FF2B5EF4-FFF2-40B4-BE49-F238E27FC236}">
                      <a16:creationId xmlns:a16="http://schemas.microsoft.com/office/drawing/2014/main" id="{E0966F35-40C7-C9C1-AD90-0935F3086B67}"/>
                    </a:ext>
                  </a:extLst>
                </p:cNvPr>
                <p:cNvSpPr/>
                <p:nvPr/>
              </p:nvSpPr>
              <p:spPr>
                <a:xfrm>
                  <a:off x="2064" y="3984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73" h="178">
                      <a:moveTo>
                        <a:pt x="0" y="0"/>
                      </a:moveTo>
                      <a:cubicBezTo>
                        <a:pt x="4" y="32"/>
                        <a:pt x="1" y="119"/>
                        <a:pt x="35" y="153"/>
                      </a:cubicBezTo>
                      <a:cubicBezTo>
                        <a:pt x="42" y="160"/>
                        <a:pt x="114" y="175"/>
                        <a:pt x="117" y="176"/>
                      </a:cubicBezTo>
                      <a:cubicBezTo>
                        <a:pt x="148" y="172"/>
                        <a:pt x="182" y="178"/>
                        <a:pt x="211" y="165"/>
                      </a:cubicBezTo>
                      <a:cubicBezTo>
                        <a:pt x="223" y="160"/>
                        <a:pt x="216" y="140"/>
                        <a:pt x="223" y="129"/>
                      </a:cubicBezTo>
                      <a:cubicBezTo>
                        <a:pt x="232" y="115"/>
                        <a:pt x="246" y="106"/>
                        <a:pt x="258" y="94"/>
                      </a:cubicBezTo>
                      <a:cubicBezTo>
                        <a:pt x="273" y="51"/>
                        <a:pt x="270" y="71"/>
                        <a:pt x="270" y="35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Freeform 28">
                  <a:extLst>
                    <a:ext uri="{FF2B5EF4-FFF2-40B4-BE49-F238E27FC236}">
                      <a16:creationId xmlns:a16="http://schemas.microsoft.com/office/drawing/2014/main" id="{D2A3CEF7-B35C-4BA8-C252-722F5A298CC9}"/>
                    </a:ext>
                  </a:extLst>
                </p:cNvPr>
                <p:cNvSpPr/>
                <p:nvPr/>
              </p:nvSpPr>
              <p:spPr>
                <a:xfrm>
                  <a:off x="2160" y="3984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73" h="178">
                      <a:moveTo>
                        <a:pt x="0" y="0"/>
                      </a:moveTo>
                      <a:cubicBezTo>
                        <a:pt x="4" y="32"/>
                        <a:pt x="1" y="119"/>
                        <a:pt x="35" y="153"/>
                      </a:cubicBezTo>
                      <a:cubicBezTo>
                        <a:pt x="42" y="160"/>
                        <a:pt x="114" y="175"/>
                        <a:pt x="117" y="176"/>
                      </a:cubicBezTo>
                      <a:cubicBezTo>
                        <a:pt x="148" y="172"/>
                        <a:pt x="182" y="178"/>
                        <a:pt x="211" y="165"/>
                      </a:cubicBezTo>
                      <a:cubicBezTo>
                        <a:pt x="223" y="160"/>
                        <a:pt x="216" y="140"/>
                        <a:pt x="223" y="129"/>
                      </a:cubicBezTo>
                      <a:cubicBezTo>
                        <a:pt x="232" y="115"/>
                        <a:pt x="246" y="106"/>
                        <a:pt x="258" y="94"/>
                      </a:cubicBezTo>
                      <a:cubicBezTo>
                        <a:pt x="273" y="51"/>
                        <a:pt x="270" y="71"/>
                        <a:pt x="270" y="35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Freeform 29">
                  <a:extLst>
                    <a:ext uri="{FF2B5EF4-FFF2-40B4-BE49-F238E27FC236}">
                      <a16:creationId xmlns:a16="http://schemas.microsoft.com/office/drawing/2014/main" id="{8BB78B65-7E0F-7385-7E2A-8AA32626D7A5}"/>
                    </a:ext>
                  </a:extLst>
                </p:cNvPr>
                <p:cNvSpPr/>
                <p:nvPr/>
              </p:nvSpPr>
              <p:spPr>
                <a:xfrm>
                  <a:off x="2256" y="3984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73" h="178">
                      <a:moveTo>
                        <a:pt x="0" y="0"/>
                      </a:moveTo>
                      <a:cubicBezTo>
                        <a:pt x="4" y="32"/>
                        <a:pt x="1" y="119"/>
                        <a:pt x="35" y="153"/>
                      </a:cubicBezTo>
                      <a:cubicBezTo>
                        <a:pt x="42" y="160"/>
                        <a:pt x="114" y="175"/>
                        <a:pt x="117" y="176"/>
                      </a:cubicBezTo>
                      <a:cubicBezTo>
                        <a:pt x="148" y="172"/>
                        <a:pt x="182" y="178"/>
                        <a:pt x="211" y="165"/>
                      </a:cubicBezTo>
                      <a:cubicBezTo>
                        <a:pt x="223" y="160"/>
                        <a:pt x="216" y="140"/>
                        <a:pt x="223" y="129"/>
                      </a:cubicBezTo>
                      <a:cubicBezTo>
                        <a:pt x="232" y="115"/>
                        <a:pt x="246" y="106"/>
                        <a:pt x="258" y="94"/>
                      </a:cubicBezTo>
                      <a:cubicBezTo>
                        <a:pt x="273" y="51"/>
                        <a:pt x="270" y="71"/>
                        <a:pt x="270" y="35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30">
                  <a:extLst>
                    <a:ext uri="{FF2B5EF4-FFF2-40B4-BE49-F238E27FC236}">
                      <a16:creationId xmlns:a16="http://schemas.microsoft.com/office/drawing/2014/main" id="{951D48F0-4B04-DC05-3F35-C8F24F581B5B}"/>
                    </a:ext>
                  </a:extLst>
                </p:cNvPr>
                <p:cNvSpPr/>
                <p:nvPr/>
              </p:nvSpPr>
              <p:spPr>
                <a:xfrm>
                  <a:off x="2352" y="3984"/>
                  <a:ext cx="96" cy="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73" h="178">
                      <a:moveTo>
                        <a:pt x="0" y="0"/>
                      </a:moveTo>
                      <a:cubicBezTo>
                        <a:pt x="4" y="32"/>
                        <a:pt x="1" y="119"/>
                        <a:pt x="35" y="153"/>
                      </a:cubicBezTo>
                      <a:cubicBezTo>
                        <a:pt x="42" y="160"/>
                        <a:pt x="114" y="175"/>
                        <a:pt x="117" y="176"/>
                      </a:cubicBezTo>
                      <a:cubicBezTo>
                        <a:pt x="148" y="172"/>
                        <a:pt x="182" y="178"/>
                        <a:pt x="211" y="165"/>
                      </a:cubicBezTo>
                      <a:cubicBezTo>
                        <a:pt x="223" y="160"/>
                        <a:pt x="216" y="140"/>
                        <a:pt x="223" y="129"/>
                      </a:cubicBezTo>
                      <a:cubicBezTo>
                        <a:pt x="232" y="115"/>
                        <a:pt x="246" y="106"/>
                        <a:pt x="258" y="94"/>
                      </a:cubicBezTo>
                      <a:cubicBezTo>
                        <a:pt x="273" y="51"/>
                        <a:pt x="270" y="71"/>
                        <a:pt x="270" y="35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" name="Line 31">
              <a:extLst>
                <a:ext uri="{FF2B5EF4-FFF2-40B4-BE49-F238E27FC236}">
                  <a16:creationId xmlns:a16="http://schemas.microsoft.com/office/drawing/2014/main" id="{35E379F3-066B-EFB3-6881-BC1FB175752D}"/>
                </a:ext>
              </a:extLst>
            </p:cNvPr>
            <p:cNvSpPr/>
            <p:nvPr/>
          </p:nvSpPr>
          <p:spPr>
            <a:xfrm>
              <a:off x="4656" y="1248"/>
              <a:ext cx="42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sm" len="sm"/>
            </a:ln>
          </p:spPr>
        </p:sp>
        <p:sp>
          <p:nvSpPr>
            <p:cNvPr id="9" name="Rectangle 32">
              <a:extLst>
                <a:ext uri="{FF2B5EF4-FFF2-40B4-BE49-F238E27FC236}">
                  <a16:creationId xmlns:a16="http://schemas.microsoft.com/office/drawing/2014/main" id="{BBE27227-77A7-79D1-4613-9606F250F7A0}"/>
                </a:ext>
              </a:extLst>
            </p:cNvPr>
            <p:cNvSpPr/>
            <p:nvPr/>
          </p:nvSpPr>
          <p:spPr>
            <a:xfrm>
              <a:off x="4379" y="1142"/>
              <a:ext cx="27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</a:p>
          </p:txBody>
        </p:sp>
        <p:sp>
          <p:nvSpPr>
            <p:cNvPr id="10" name="Line 33">
              <a:extLst>
                <a:ext uri="{FF2B5EF4-FFF2-40B4-BE49-F238E27FC236}">
                  <a16:creationId xmlns:a16="http://schemas.microsoft.com/office/drawing/2014/main" id="{04B6EE2F-A472-B40A-32AD-FE7DC10F2551}"/>
                </a:ext>
              </a:extLst>
            </p:cNvPr>
            <p:cNvSpPr/>
            <p:nvPr/>
          </p:nvSpPr>
          <p:spPr>
            <a:xfrm>
              <a:off x="3456" y="1248"/>
              <a:ext cx="0" cy="52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" name="Rectangle 34">
              <a:extLst>
                <a:ext uri="{FF2B5EF4-FFF2-40B4-BE49-F238E27FC236}">
                  <a16:creationId xmlns:a16="http://schemas.microsoft.com/office/drawing/2014/main" id="{1399AF95-BFB5-C335-DB25-F8A58C7D2799}"/>
                </a:ext>
              </a:extLst>
            </p:cNvPr>
            <p:cNvSpPr/>
            <p:nvPr/>
          </p:nvSpPr>
          <p:spPr>
            <a:xfrm>
              <a:off x="4416" y="96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7" grpId="0"/>
      <p:bldP spid="645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23ACD4E5-A933-4ED5-B238-86EE5F05E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7697788" cy="1109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射电磁波须具备两个条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是振荡频率要高，二是电路要开放。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EB837BA4-FF8B-4926-834B-157A66B44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28722"/>
            <a:ext cx="61341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电路演变为一根直导线，电流往返振荡，两端出现正负交替变化的等量异号电荷，此电路就称为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偶极子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或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偶极振子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1C44F412-873E-4102-9EFE-54A1FEC01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84582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高频率：须减小线圈自感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电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放电路：不让场和能集中在电容器和线圈之中，而要分散到空间去。</a:t>
            </a:r>
          </a:p>
        </p:txBody>
      </p:sp>
      <p:pic>
        <p:nvPicPr>
          <p:cNvPr id="65542" name="Picture 6">
            <a:extLst>
              <a:ext uri="{FF2B5EF4-FFF2-40B4-BE49-F238E27FC236}">
                <a16:creationId xmlns:a16="http://schemas.microsoft.com/office/drawing/2014/main" id="{F32DCE5F-4533-4929-AFF6-7D24620E3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923" y="3782160"/>
            <a:ext cx="1996831" cy="3057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7">
            <a:extLst>
              <a:ext uri="{FF2B5EF4-FFF2-40B4-BE49-F238E27FC236}">
                <a16:creationId xmlns:a16="http://schemas.microsoft.com/office/drawing/2014/main" id="{A85577E7-4C42-4490-9B1C-A5042EC76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123" y="2731892"/>
            <a:ext cx="5638800" cy="1896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60707CF-1CF7-4DD5-8B97-E0606FD1B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292781"/>
            <a:ext cx="48768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偶极振子发射的电磁波 </a:t>
            </a:r>
            <a:endParaRPr kumimoji="1" lang="zh-CN" altLang="en-US" sz="2800" b="1" i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0940C60A-CA3F-4819-AE38-57E27A19B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92" y="1078085"/>
            <a:ext cx="44196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偶极振子附近电场线变化过程</a:t>
            </a:r>
          </a:p>
        </p:txBody>
      </p:sp>
      <p:sp>
        <p:nvSpPr>
          <p:cNvPr id="8196" name="Picture 6">
            <a:extLst>
              <a:ext uri="{FF2B5EF4-FFF2-40B4-BE49-F238E27FC236}">
                <a16:creationId xmlns:a16="http://schemas.microsoft.com/office/drawing/2014/main" id="{1506B536-4942-49CA-9653-251D10F25D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3400" y="1905000"/>
            <a:ext cx="4800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6567" name="Picture 7">
            <a:extLst>
              <a:ext uri="{FF2B5EF4-FFF2-40B4-BE49-F238E27FC236}">
                <a16:creationId xmlns:a16="http://schemas.microsoft.com/office/drawing/2014/main" id="{B050375F-2A30-4007-BF60-64F5ADE55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524000"/>
            <a:ext cx="27495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Text Box 8">
            <a:extLst>
              <a:ext uri="{FF2B5EF4-FFF2-40B4-BE49-F238E27FC236}">
                <a16:creationId xmlns:a16="http://schemas.microsoft.com/office/drawing/2014/main" id="{AB426D9D-381E-43F0-BB3C-A3A9C09EC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00595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偶极振子周围电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于子午面内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场强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于与赤道平行的平面内</a:t>
            </a:r>
          </a:p>
        </p:txBody>
      </p:sp>
      <p:graphicFrame>
        <p:nvGraphicFramePr>
          <p:cNvPr id="66569" name="Object 9">
            <a:extLst>
              <a:ext uri="{FF2B5EF4-FFF2-40B4-BE49-F238E27FC236}">
                <a16:creationId xmlns:a16="http://schemas.microsoft.com/office/drawing/2014/main" id="{006F9607-8112-4B14-860F-41DF34770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29847"/>
              </p:ext>
            </p:extLst>
          </p:nvPr>
        </p:nvGraphicFramePr>
        <p:xfrm>
          <a:off x="457200" y="5515806"/>
          <a:ext cx="66008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66569" name="Object 9">
                        <a:extLst>
                          <a:ext uri="{FF2B5EF4-FFF2-40B4-BE49-F238E27FC236}">
                            <a16:creationId xmlns:a16="http://schemas.microsoft.com/office/drawing/2014/main" id="{006F9607-8112-4B14-860F-41DF34770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15806"/>
                        <a:ext cx="66008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Text Box 12">
            <a:extLst>
              <a:ext uri="{FF2B5EF4-FFF2-40B4-BE49-F238E27FC236}">
                <a16:creationId xmlns:a16="http://schemas.microsoft.com/office/drawing/2014/main" id="{3BF5E5A7-9023-4867-834A-8545E84D3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46" y="3505200"/>
            <a:ext cx="464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  T/8       T/4       3T/8        T/2</a:t>
            </a: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C3DE8274-C5BC-4E8C-9243-1C9ADFB14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46" y="1828800"/>
            <a:ext cx="4800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68" grpId="0"/>
      <p:bldP spid="6657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>
            <a:extLst>
              <a:ext uri="{FF2B5EF4-FFF2-40B4-BE49-F238E27FC236}">
                <a16:creationId xmlns:a16="http://schemas.microsoft.com/office/drawing/2014/main" id="{81C269B4-44D0-4CC5-BAA0-30C559FA4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605" y="1099039"/>
            <a:ext cx="7208790" cy="5613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DFE92365-5BBF-4CD2-CB44-B26061E72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69" y="304799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场源区（离振源很近的地方）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87578A1A-A453-4416-8AB6-287AFF8D1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85" y="1590675"/>
            <a:ext cx="85344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5">
            <a:extLst>
              <a:ext uri="{FF2B5EF4-FFF2-40B4-BE49-F238E27FC236}">
                <a16:creationId xmlns:a16="http://schemas.microsoft.com/office/drawing/2014/main" id="{99A9F06F-EA9F-4BB7-A9C0-44C3387B7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69" y="427891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波场区（离振源很远的地方）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7A471DE6-935E-455E-AE06-D98E234B1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54" y="114005"/>
            <a:ext cx="426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电磁波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A002525F-6E26-4626-AB95-CE079F80D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898107"/>
            <a:ext cx="8458200" cy="279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波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场强与传播方向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）垂直，在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正交的平面上各点具有相同的值，即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仅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关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远离波源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自由空间传播的电磁波近似为平面波。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讨论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由空间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无自由电荷、无传导电流，线性电介质，空间无限大）传播的均匀平面电磁波。</a:t>
            </a:r>
          </a:p>
        </p:txBody>
      </p:sp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A9E33B7B-ABA7-4FA1-9DB6-E933A215A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91394"/>
              </p:ext>
            </p:extLst>
          </p:nvPr>
        </p:nvGraphicFramePr>
        <p:xfrm>
          <a:off x="3879850" y="3729038"/>
          <a:ext cx="25400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1371600" progId="Equation.DSMT4">
                  <p:embed/>
                </p:oleObj>
              </mc:Choice>
              <mc:Fallback>
                <p:oleObj name="Equation" r:id="rId3" imgW="1193760" imgH="13716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A9E33B7B-ABA7-4FA1-9DB6-E933A215A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729038"/>
                        <a:ext cx="254000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8425354-0119-69C1-FC30-7F6D84EC65DD}"/>
              </a:ext>
            </a:extLst>
          </p:cNvPr>
          <p:cNvSpPr txBox="1"/>
          <p:nvPr/>
        </p:nvSpPr>
        <p:spPr>
          <a:xfrm>
            <a:off x="817685" y="3729159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麦克斯韦方程组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F44A2CB-813F-7224-EBF1-F231A888C46A}"/>
              </a:ext>
            </a:extLst>
          </p:cNvPr>
          <p:cNvSpPr/>
          <p:nvPr/>
        </p:nvSpPr>
        <p:spPr>
          <a:xfrm>
            <a:off x="546441" y="735996"/>
            <a:ext cx="2302267" cy="12329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C642D1F7-A123-472A-B9FA-FBC55F449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77" y="591649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散度和旋度在直角坐标系中的分量形式为：</a:t>
            </a:r>
          </a:p>
        </p:txBody>
      </p:sp>
      <p:graphicFrame>
        <p:nvGraphicFramePr>
          <p:cNvPr id="14340" name="Object 11">
            <a:extLst>
              <a:ext uri="{FF2B5EF4-FFF2-40B4-BE49-F238E27FC236}">
                <a16:creationId xmlns:a16="http://schemas.microsoft.com/office/drawing/2014/main" id="{EF0E4EC8-EDF3-44D6-966D-90D155E6D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61049"/>
              </p:ext>
            </p:extLst>
          </p:nvPr>
        </p:nvGraphicFramePr>
        <p:xfrm>
          <a:off x="885092" y="1376118"/>
          <a:ext cx="2971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85255" imgH="444307" progId="Equation.3">
                  <p:embed/>
                </p:oleObj>
              </mc:Choice>
              <mc:Fallback>
                <p:oleObj name="公式" r:id="rId3" imgW="1485255" imgH="444307" progId="Equation.3">
                  <p:embed/>
                  <p:pic>
                    <p:nvPicPr>
                      <p:cNvPr id="14340" name="Object 11">
                        <a:extLst>
                          <a:ext uri="{FF2B5EF4-FFF2-40B4-BE49-F238E27FC236}">
                            <a16:creationId xmlns:a16="http://schemas.microsoft.com/office/drawing/2014/main" id="{EF0E4EC8-EDF3-44D6-966D-90D155E6D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92" y="1376118"/>
                        <a:ext cx="29718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DB8DDF83-0009-BA7F-EC63-C10964321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94106"/>
              </p:ext>
            </p:extLst>
          </p:nvPr>
        </p:nvGraphicFramePr>
        <p:xfrm>
          <a:off x="885092" y="2590800"/>
          <a:ext cx="3264877" cy="194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965200" progId="Equation.DSMT4">
                  <p:embed/>
                </p:oleObj>
              </mc:Choice>
              <mc:Fallback>
                <p:oleObj name="Equation" r:id="rId5" imgW="1625600" imgH="965200" progId="Equation.DSMT4">
                  <p:embed/>
                  <p:pic>
                    <p:nvPicPr>
                      <p:cNvPr id="52236" name="Object 12">
                        <a:extLst>
                          <a:ext uri="{FF2B5EF4-FFF2-40B4-BE49-F238E27FC236}">
                            <a16:creationId xmlns:a16="http://schemas.microsoft.com/office/drawing/2014/main" id="{7A09F1BA-16D1-1A55-88E5-FA662E949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92" y="2590800"/>
                        <a:ext cx="3264877" cy="1940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08CC51B2-6460-BFEA-DDD4-8B71D9CE4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27579"/>
              </p:ext>
            </p:extLst>
          </p:nvPr>
        </p:nvGraphicFramePr>
        <p:xfrm>
          <a:off x="1585545" y="4858380"/>
          <a:ext cx="6669692" cy="103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70200" imgH="444500" progId="Equation.3">
                  <p:embed/>
                </p:oleObj>
              </mc:Choice>
              <mc:Fallback>
                <p:oleObj name="公式" r:id="rId7" imgW="2870200" imgH="444500" progId="Equation.3">
                  <p:embed/>
                  <p:pic>
                    <p:nvPicPr>
                      <p:cNvPr id="52237" name="Object 13">
                        <a:extLst>
                          <a:ext uri="{FF2B5EF4-FFF2-40B4-BE49-F238E27FC236}">
                            <a16:creationId xmlns:a16="http://schemas.microsoft.com/office/drawing/2014/main" id="{7E8ACECD-4CE8-0CC5-FF94-A4590245A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545" y="4858380"/>
                        <a:ext cx="6669692" cy="103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C935B185-6C53-1417-8A9B-CEC100665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61" y="3063038"/>
            <a:ext cx="8528539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856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年，麦克斯韦指出：</a:t>
            </a:r>
            <a:r>
              <a:rPr kumimoji="1"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的磁场在其周围空间激发出一种新的涡旋状电场，这种电场被称为感生电场（涡旋电场</a:t>
            </a:r>
            <a:r>
              <a:rPr kumimoji="1" lang="en-US" altLang="zh-CN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3F088012-E25B-5DDA-64E2-ED5EC6958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19831"/>
              </p:ext>
            </p:extLst>
          </p:nvPr>
        </p:nvGraphicFramePr>
        <p:xfrm>
          <a:off x="2828192" y="16743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4339" name="Object 4">
                        <a:extLst>
                          <a:ext uri="{FF2B5EF4-FFF2-40B4-BE49-F238E27FC236}">
                            <a16:creationId xmlns:a16="http://schemas.microsoft.com/office/drawing/2014/main" id="{3F088012-E25B-5DDA-64E2-ED5EC6958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92" y="1674301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6" descr="Ne303">
            <a:extLst>
              <a:ext uri="{FF2B5EF4-FFF2-40B4-BE49-F238E27FC236}">
                <a16:creationId xmlns:a16="http://schemas.microsoft.com/office/drawing/2014/main" id="{7E39A8ED-6AC4-0936-AE02-3C8C00306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44" y="1077218"/>
            <a:ext cx="33194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C076BFD-9877-D642-C21B-066B1F8C1A7B}"/>
              </a:ext>
            </a:extLst>
          </p:cNvPr>
          <p:cNvSpPr txBox="1"/>
          <p:nvPr/>
        </p:nvSpPr>
        <p:spPr>
          <a:xfrm>
            <a:off x="458224" y="537683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83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年，法拉第发现电磁感应现象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B376DD-2D08-75B5-AE1E-9D4FBBC86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27135"/>
              </p:ext>
            </p:extLst>
          </p:nvPr>
        </p:nvGraphicFramePr>
        <p:xfrm>
          <a:off x="559106" y="4486319"/>
          <a:ext cx="20986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91960" progId="Equation.DSMT4">
                  <p:embed/>
                </p:oleObj>
              </mc:Choice>
              <mc:Fallback>
                <p:oleObj name="Equation" r:id="rId6" imgW="876240" imgH="2919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8BF8559-DAD4-D25C-8BCF-7D2B499AE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106" y="4486319"/>
                        <a:ext cx="2098675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A3F7293-A0C3-6569-47E1-6F2AC7EEA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13035"/>
              </p:ext>
            </p:extLst>
          </p:nvPr>
        </p:nvGraphicFramePr>
        <p:xfrm>
          <a:off x="2657781" y="4392347"/>
          <a:ext cx="1792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2214" imgH="856471" progId="Equation.DSMT4">
                  <p:embed/>
                </p:oleObj>
              </mc:Choice>
              <mc:Fallback>
                <p:oleObj name="Equation" r:id="rId8" imgW="1792214" imgH="856471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A500DDA1-F620-D157-B223-87A6E0B5F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781" y="4392347"/>
                        <a:ext cx="17922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A307961-197F-EAD8-AD3D-BEE04A0FD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56009"/>
              </p:ext>
            </p:extLst>
          </p:nvPr>
        </p:nvGraphicFramePr>
        <p:xfrm>
          <a:off x="4715393" y="1616997"/>
          <a:ext cx="1331482" cy="78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7700" imgH="393700" progId="Equations">
                  <p:embed/>
                </p:oleObj>
              </mc:Choice>
              <mc:Fallback>
                <p:oleObj r:id="rId10" imgW="647700" imgH="393700" progId="Equations">
                  <p:embed/>
                  <p:pic>
                    <p:nvPicPr>
                      <p:cNvPr id="158" name="Object 4">
                        <a:extLst>
                          <a:ext uri="{FF2B5EF4-FFF2-40B4-BE49-F238E27FC236}">
                            <a16:creationId xmlns:a16="http://schemas.microsoft.com/office/drawing/2014/main" id="{730E7020-5DFD-4A65-93A7-3AC14FB6F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5393" y="1616997"/>
                        <a:ext cx="1331482" cy="7804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A1068CE0-89F3-4523-EA90-6AB9C2AD3DFC}"/>
              </a:ext>
            </a:extLst>
          </p:cNvPr>
          <p:cNvGrpSpPr/>
          <p:nvPr/>
        </p:nvGrpSpPr>
        <p:grpSpPr>
          <a:xfrm>
            <a:off x="6091187" y="1507687"/>
            <a:ext cx="277744" cy="1000177"/>
            <a:chOff x="6017548" y="1397302"/>
            <a:chExt cx="576142" cy="1160922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24FD2307-193B-67CE-2DB5-B9331AC7E81D}"/>
                </a:ext>
              </a:extLst>
            </p:cNvPr>
            <p:cNvCxnSpPr>
              <a:cxnSpLocks/>
            </p:cNvCxnSpPr>
            <p:nvPr/>
          </p:nvCxnSpPr>
          <p:spPr>
            <a:xfrm>
              <a:off x="6302199" y="1397302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825201F-559B-BCF7-7B44-58B4FCDD335D}"/>
                </a:ext>
              </a:extLst>
            </p:cNvPr>
            <p:cNvCxnSpPr>
              <a:cxnSpLocks/>
            </p:cNvCxnSpPr>
            <p:nvPr/>
          </p:nvCxnSpPr>
          <p:spPr>
            <a:xfrm>
              <a:off x="6305619" y="2548962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CCB42060-4B3E-172F-FA7A-F9DFBD3B86A9}"/>
                </a:ext>
              </a:extLst>
            </p:cNvPr>
            <p:cNvCxnSpPr>
              <a:cxnSpLocks/>
            </p:cNvCxnSpPr>
            <p:nvPr/>
          </p:nvCxnSpPr>
          <p:spPr>
            <a:xfrm>
              <a:off x="6305619" y="1400920"/>
              <a:ext cx="0" cy="115730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1A9C2EAA-33EE-C0F4-B8E5-854FA56AC6EF}"/>
                </a:ext>
              </a:extLst>
            </p:cNvPr>
            <p:cNvCxnSpPr>
              <a:cxnSpLocks/>
            </p:cNvCxnSpPr>
            <p:nvPr/>
          </p:nvCxnSpPr>
          <p:spPr>
            <a:xfrm>
              <a:off x="6017548" y="1981680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8D567412-CFEE-D511-3703-96A2B2E5A860}"/>
              </a:ext>
            </a:extLst>
          </p:cNvPr>
          <p:cNvSpPr txBox="1"/>
          <p:nvPr/>
        </p:nvSpPr>
        <p:spPr>
          <a:xfrm>
            <a:off x="6413244" y="129938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动生：洛仑兹力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AEB261D-900E-AEC8-516C-6506520E4A58}"/>
              </a:ext>
            </a:extLst>
          </p:cNvPr>
          <p:cNvSpPr txBox="1"/>
          <p:nvPr/>
        </p:nvSpPr>
        <p:spPr>
          <a:xfrm>
            <a:off x="6410218" y="216664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感生：？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D96BACA-9C48-496A-7BE9-45B54A28D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7312"/>
              </p:ext>
            </p:extLst>
          </p:nvPr>
        </p:nvGraphicFramePr>
        <p:xfrm>
          <a:off x="2509980" y="5495273"/>
          <a:ext cx="1925495" cy="63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66400" progId="Equation.DSMT4">
                  <p:embed/>
                </p:oleObj>
              </mc:Choice>
              <mc:Fallback>
                <p:oleObj name="Equation" r:id="rId12" imgW="81252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6D5974F-282D-325D-58CB-C16F17B67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9980" y="5495273"/>
                        <a:ext cx="1925495" cy="631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06405F4E-6B17-7D50-AE7D-49283D075CF5}"/>
              </a:ext>
            </a:extLst>
          </p:cNvPr>
          <p:cNvGrpSpPr/>
          <p:nvPr/>
        </p:nvGrpSpPr>
        <p:grpSpPr>
          <a:xfrm flipH="1">
            <a:off x="4538183" y="4810997"/>
            <a:ext cx="340688" cy="1000177"/>
            <a:chOff x="6017548" y="1397302"/>
            <a:chExt cx="576142" cy="1160922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39391C8A-15A3-BCB5-BC84-220C82192626}"/>
                </a:ext>
              </a:extLst>
            </p:cNvPr>
            <p:cNvCxnSpPr>
              <a:cxnSpLocks/>
            </p:cNvCxnSpPr>
            <p:nvPr/>
          </p:nvCxnSpPr>
          <p:spPr>
            <a:xfrm>
              <a:off x="6302199" y="1397302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734A1B75-22DB-586E-3A97-4D25A0B26F79}"/>
                </a:ext>
              </a:extLst>
            </p:cNvPr>
            <p:cNvCxnSpPr>
              <a:cxnSpLocks/>
            </p:cNvCxnSpPr>
            <p:nvPr/>
          </p:nvCxnSpPr>
          <p:spPr>
            <a:xfrm>
              <a:off x="6305619" y="2548962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1A012F62-3F7B-0C72-E680-EF559170B674}"/>
                </a:ext>
              </a:extLst>
            </p:cNvPr>
            <p:cNvCxnSpPr>
              <a:cxnSpLocks/>
            </p:cNvCxnSpPr>
            <p:nvPr/>
          </p:nvCxnSpPr>
          <p:spPr>
            <a:xfrm>
              <a:off x="6305619" y="1400920"/>
              <a:ext cx="0" cy="115730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B71BB305-5972-BBB9-C708-081F72BCC85D}"/>
                </a:ext>
              </a:extLst>
            </p:cNvPr>
            <p:cNvCxnSpPr>
              <a:cxnSpLocks/>
            </p:cNvCxnSpPr>
            <p:nvPr/>
          </p:nvCxnSpPr>
          <p:spPr>
            <a:xfrm>
              <a:off x="6017548" y="1981680"/>
              <a:ext cx="28807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F08416C-41EF-013A-A565-7BF8253DE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44578"/>
              </p:ext>
            </p:extLst>
          </p:nvPr>
        </p:nvGraphicFramePr>
        <p:xfrm>
          <a:off x="5014242" y="4831642"/>
          <a:ext cx="3039815" cy="83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419040" progId="Equation.DSMT4">
                  <p:embed/>
                </p:oleObj>
              </mc:Choice>
              <mc:Fallback>
                <p:oleObj name="Equation" r:id="rId14" imgW="152388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A3F7293-A0C3-6569-47E1-6F2AC7EEA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4242" y="4831642"/>
                        <a:ext cx="3039815" cy="835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13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6BE07C2-BA33-6923-EF55-8922F52A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51388"/>
              </p:ext>
            </p:extLst>
          </p:nvPr>
        </p:nvGraphicFramePr>
        <p:xfrm>
          <a:off x="1344634" y="1683718"/>
          <a:ext cx="1746235" cy="64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14347" name="Object 4">
                        <a:extLst>
                          <a:ext uri="{FF2B5EF4-FFF2-40B4-BE49-F238E27FC236}">
                            <a16:creationId xmlns:a16="http://schemas.microsoft.com/office/drawing/2014/main" id="{C06655E2-EC05-49DB-BEB7-988CA64E6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34" y="1683718"/>
                        <a:ext cx="1746235" cy="6444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3E0F9AAD-7067-611B-CE4D-57729D56C143}"/>
              </a:ext>
            </a:extLst>
          </p:cNvPr>
          <p:cNvGrpSpPr/>
          <p:nvPr/>
        </p:nvGrpSpPr>
        <p:grpSpPr>
          <a:xfrm>
            <a:off x="3475260" y="1551158"/>
            <a:ext cx="4478269" cy="1066414"/>
            <a:chOff x="3475260" y="1551158"/>
            <a:chExt cx="4478269" cy="1066414"/>
          </a:xfrm>
        </p:grpSpPr>
        <p:sp>
          <p:nvSpPr>
            <p:cNvPr id="4" name="右箭头 10">
              <a:extLst>
                <a:ext uri="{FF2B5EF4-FFF2-40B4-BE49-F238E27FC236}">
                  <a16:creationId xmlns:a16="http://schemas.microsoft.com/office/drawing/2014/main" id="{571F07ED-C89A-34F2-BAEE-AA338F0EED6A}"/>
                </a:ext>
              </a:extLst>
            </p:cNvPr>
            <p:cNvSpPr/>
            <p:nvPr/>
          </p:nvSpPr>
          <p:spPr>
            <a:xfrm>
              <a:off x="3475260" y="1948083"/>
              <a:ext cx="1044941" cy="272563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9D032399-6CDE-C4B6-C1BB-43A359ECBE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753097"/>
                </p:ext>
              </p:extLst>
            </p:nvPr>
          </p:nvGraphicFramePr>
          <p:xfrm>
            <a:off x="4723106" y="1551158"/>
            <a:ext cx="3230423" cy="1066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46040" imgH="444240" progId="Equation.DSMT4">
                    <p:embed/>
                  </p:oleObj>
                </mc:Choice>
                <mc:Fallback>
                  <p:oleObj name="Equation" r:id="rId4" imgW="13460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23106" y="1551158"/>
                          <a:ext cx="3230423" cy="1066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4A6EEEC-CF7A-B202-1E8F-227A08386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2781"/>
              </p:ext>
            </p:extLst>
          </p:nvPr>
        </p:nvGraphicFramePr>
        <p:xfrm>
          <a:off x="373867" y="3993850"/>
          <a:ext cx="2896497" cy="107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19040" progId="Equation.DSMT4">
                  <p:embed/>
                </p:oleObj>
              </mc:Choice>
              <mc:Fallback>
                <p:oleObj name="Equation" r:id="rId6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867" y="3993850"/>
                        <a:ext cx="2896497" cy="1073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F58158A4-E1EE-8079-59FB-8395136E3F5A}"/>
              </a:ext>
            </a:extLst>
          </p:cNvPr>
          <p:cNvGrpSpPr/>
          <p:nvPr/>
        </p:nvGrpSpPr>
        <p:grpSpPr>
          <a:xfrm>
            <a:off x="3472726" y="2855553"/>
            <a:ext cx="4994266" cy="3478034"/>
            <a:chOff x="3472726" y="2855553"/>
            <a:chExt cx="4994266" cy="3478034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989ABE6-241C-4B20-2D39-0C7F9BBE48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705561"/>
                </p:ext>
              </p:extLst>
            </p:nvPr>
          </p:nvGraphicFramePr>
          <p:xfrm>
            <a:off x="4825540" y="2855553"/>
            <a:ext cx="3536376" cy="1006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62040" imgH="444240" progId="Equation.DSMT4">
                    <p:embed/>
                  </p:oleObj>
                </mc:Choice>
                <mc:Fallback>
                  <p:oleObj name="Equation" r:id="rId8" imgW="15620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25540" y="2855553"/>
                          <a:ext cx="3536376" cy="1006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C306F073-A7B1-F12D-DB6E-167D488104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842088"/>
                </p:ext>
              </p:extLst>
            </p:nvPr>
          </p:nvGraphicFramePr>
          <p:xfrm>
            <a:off x="4825539" y="4099820"/>
            <a:ext cx="3641453" cy="97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040" imgH="419040" progId="Equation.DSMT4">
                    <p:embed/>
                  </p:oleObj>
                </mc:Choice>
                <mc:Fallback>
                  <p:oleObj name="Equation" r:id="rId10" imgW="1562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25539" y="4099820"/>
                          <a:ext cx="3641453" cy="976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284339A-0A1E-F53E-DC71-EB8C3DD351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180598"/>
                </p:ext>
              </p:extLst>
            </p:nvPr>
          </p:nvGraphicFramePr>
          <p:xfrm>
            <a:off x="4928546" y="5356612"/>
            <a:ext cx="3433370" cy="97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62040" imgH="444240" progId="Equation.DSMT4">
                    <p:embed/>
                  </p:oleObj>
                </mc:Choice>
                <mc:Fallback>
                  <p:oleObj name="Equation" r:id="rId12" imgW="15620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28546" y="5356612"/>
                          <a:ext cx="3433370" cy="976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10">
              <a:extLst>
                <a:ext uri="{FF2B5EF4-FFF2-40B4-BE49-F238E27FC236}">
                  <a16:creationId xmlns:a16="http://schemas.microsoft.com/office/drawing/2014/main" id="{04AEC751-FEC9-FF8E-774B-670BCF41FF49}"/>
                </a:ext>
              </a:extLst>
            </p:cNvPr>
            <p:cNvSpPr/>
            <p:nvPr/>
          </p:nvSpPr>
          <p:spPr>
            <a:xfrm>
              <a:off x="3472726" y="4422663"/>
              <a:ext cx="1044941" cy="272563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" name="左大括号 20">
              <a:extLst>
                <a:ext uri="{FF2B5EF4-FFF2-40B4-BE49-F238E27FC236}">
                  <a16:creationId xmlns:a16="http://schemas.microsoft.com/office/drawing/2014/main" id="{04AC7FAE-4B6E-730E-1D72-E6403CC33DBC}"/>
                </a:ext>
              </a:extLst>
            </p:cNvPr>
            <p:cNvSpPr/>
            <p:nvPr/>
          </p:nvSpPr>
          <p:spPr>
            <a:xfrm>
              <a:off x="4620674" y="3331515"/>
              <a:ext cx="204865" cy="2427447"/>
            </a:xfrm>
            <a:prstGeom prst="lef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DCAA8717-7CA6-2436-1149-6E2BF4E0B407}"/>
              </a:ext>
            </a:extLst>
          </p:cNvPr>
          <p:cNvSpPr txBox="1"/>
          <p:nvPr/>
        </p:nvSpPr>
        <p:spPr>
          <a:xfrm>
            <a:off x="376401" y="440836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麦克斯韦方程组写成标量形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01583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B6B5605-B17B-D141-7283-45BDC5118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79740"/>
              </p:ext>
            </p:extLst>
          </p:nvPr>
        </p:nvGraphicFramePr>
        <p:xfrm>
          <a:off x="899240" y="1699945"/>
          <a:ext cx="1876405" cy="66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15640" progId="Equation.DSMT4">
                  <p:embed/>
                </p:oleObj>
              </mc:Choice>
              <mc:Fallback>
                <p:oleObj name="Equation" r:id="rId2" imgW="60948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FD3B200-956E-5E0F-6317-D93E3DC46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240" y="1699945"/>
                        <a:ext cx="1876405" cy="66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4FE67B-1162-AC94-FEC4-88757682F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94255"/>
              </p:ext>
            </p:extLst>
          </p:nvPr>
        </p:nvGraphicFramePr>
        <p:xfrm>
          <a:off x="660003" y="3929855"/>
          <a:ext cx="2588207" cy="10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2F54E27-8486-4C65-4976-CF30BCB70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003" y="3929855"/>
                        <a:ext cx="2588207" cy="10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D008586E-C960-322F-9053-C79EC6EB0A37}"/>
              </a:ext>
            </a:extLst>
          </p:cNvPr>
          <p:cNvGrpSpPr/>
          <p:nvPr/>
        </p:nvGrpSpPr>
        <p:grpSpPr>
          <a:xfrm>
            <a:off x="3314965" y="1615700"/>
            <a:ext cx="4453960" cy="963270"/>
            <a:chOff x="3314965" y="1615700"/>
            <a:chExt cx="4453960" cy="963270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6C1CDC9D-9FFE-A6EB-7E31-56E758FB19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436318"/>
                </p:ext>
              </p:extLst>
            </p:nvPr>
          </p:nvGraphicFramePr>
          <p:xfrm>
            <a:off x="4686461" y="1615700"/>
            <a:ext cx="3082464" cy="963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22360" imgH="444240" progId="Equation.DSMT4">
                    <p:embed/>
                  </p:oleObj>
                </mc:Choice>
                <mc:Fallback>
                  <p:oleObj name="Equation" r:id="rId6" imgW="1422360" imgH="4442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B6295FE5-9D7D-EFCC-28FC-76F7C6BC32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86461" y="1615700"/>
                          <a:ext cx="3082464" cy="9632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右箭头 10">
              <a:extLst>
                <a:ext uri="{FF2B5EF4-FFF2-40B4-BE49-F238E27FC236}">
                  <a16:creationId xmlns:a16="http://schemas.microsoft.com/office/drawing/2014/main" id="{C6D84854-C042-1196-1468-3B1D4ADE6CC9}"/>
                </a:ext>
              </a:extLst>
            </p:cNvPr>
            <p:cNvSpPr/>
            <p:nvPr/>
          </p:nvSpPr>
          <p:spPr>
            <a:xfrm>
              <a:off x="3314965" y="1969934"/>
              <a:ext cx="1044941" cy="272563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5E0BB42-F95A-640E-9936-D7D8474489FA}"/>
              </a:ext>
            </a:extLst>
          </p:cNvPr>
          <p:cNvGrpSpPr/>
          <p:nvPr/>
        </p:nvGrpSpPr>
        <p:grpSpPr>
          <a:xfrm>
            <a:off x="3314965" y="2835536"/>
            <a:ext cx="4525134" cy="3223785"/>
            <a:chOff x="3314965" y="2835536"/>
            <a:chExt cx="4525134" cy="3223785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3839F3A7-21E2-1C0E-5CFA-A17CC3C898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899265"/>
                </p:ext>
              </p:extLst>
            </p:nvPr>
          </p:nvGraphicFramePr>
          <p:xfrm>
            <a:off x="4722221" y="2835536"/>
            <a:ext cx="3046704" cy="928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60160" imgH="444240" progId="Equation.DSMT4">
                    <p:embed/>
                  </p:oleObj>
                </mc:Choice>
                <mc:Fallback>
                  <p:oleObj name="Equation" r:id="rId8" imgW="1460160" imgH="4442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38DE728-D274-FDCC-6B4C-C1026D6F1E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22221" y="2835536"/>
                          <a:ext cx="3046704" cy="9281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D9CCE2B2-4289-C45D-8120-0EFB4D2889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502815"/>
                </p:ext>
              </p:extLst>
            </p:nvPr>
          </p:nvGraphicFramePr>
          <p:xfrm>
            <a:off x="4763744" y="3973754"/>
            <a:ext cx="3010054" cy="862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60160" imgH="419040" progId="Equation.DSMT4">
                    <p:embed/>
                  </p:oleObj>
                </mc:Choice>
                <mc:Fallback>
                  <p:oleObj name="Equation" r:id="rId10" imgW="1460160" imgH="4190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546558BA-11A5-B29A-FE0E-FA9E4E060E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63744" y="3973754"/>
                          <a:ext cx="3010054" cy="862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45CF335-188B-0FAF-79D0-7FB8BD8B6B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732141"/>
                </p:ext>
              </p:extLst>
            </p:nvPr>
          </p:nvGraphicFramePr>
          <p:xfrm>
            <a:off x="4787635" y="5131168"/>
            <a:ext cx="3052464" cy="928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60160" imgH="444240" progId="Equation.DSMT4">
                    <p:embed/>
                  </p:oleObj>
                </mc:Choice>
                <mc:Fallback>
                  <p:oleObj name="Equation" r:id="rId12" imgW="1460160" imgH="4442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798ACC2-2064-0CFA-E520-8C86D00220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87635" y="5131168"/>
                          <a:ext cx="3052464" cy="9281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右箭头 10">
              <a:extLst>
                <a:ext uri="{FF2B5EF4-FFF2-40B4-BE49-F238E27FC236}">
                  <a16:creationId xmlns:a16="http://schemas.microsoft.com/office/drawing/2014/main" id="{DD158032-1534-B26B-5C02-37760A7CBFF0}"/>
                </a:ext>
              </a:extLst>
            </p:cNvPr>
            <p:cNvSpPr/>
            <p:nvPr/>
          </p:nvSpPr>
          <p:spPr>
            <a:xfrm>
              <a:off x="3314965" y="4334149"/>
              <a:ext cx="1044941" cy="272563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左大括号 9">
              <a:extLst>
                <a:ext uri="{FF2B5EF4-FFF2-40B4-BE49-F238E27FC236}">
                  <a16:creationId xmlns:a16="http://schemas.microsoft.com/office/drawing/2014/main" id="{C27D8706-114B-B59C-218B-83D18EE7C62B}"/>
                </a:ext>
              </a:extLst>
            </p:cNvPr>
            <p:cNvSpPr/>
            <p:nvPr/>
          </p:nvSpPr>
          <p:spPr>
            <a:xfrm>
              <a:off x="4426661" y="3208278"/>
              <a:ext cx="294219" cy="2524306"/>
            </a:xfrm>
            <a:prstGeom prst="lef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22FB06A4-04BB-EB54-B758-947106884FF2}"/>
              </a:ext>
            </a:extLst>
          </p:cNvPr>
          <p:cNvSpPr txBox="1"/>
          <p:nvPr/>
        </p:nvSpPr>
        <p:spPr>
          <a:xfrm>
            <a:off x="376401" y="440836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麦克斯韦方程组写成标量形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409552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1AD35A91-DED6-4025-A0B2-809B7128B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369" y="335196"/>
            <a:ext cx="8288353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平面波沿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传播，则波面垂直于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，由于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平面波的原因，场强与</a:t>
            </a:r>
            <a:r>
              <a:rPr lang="en-US" altLang="zh-CN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关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" name="右箭头 13">
            <a:extLst>
              <a:ext uri="{FF2B5EF4-FFF2-40B4-BE49-F238E27FC236}">
                <a16:creationId xmlns:a16="http://schemas.microsoft.com/office/drawing/2014/main" id="{2E86733E-40F3-40C5-B3D5-7F686BCA9213}"/>
              </a:ext>
            </a:extLst>
          </p:cNvPr>
          <p:cNvSpPr/>
          <p:nvPr/>
        </p:nvSpPr>
        <p:spPr>
          <a:xfrm>
            <a:off x="5166576" y="4110768"/>
            <a:ext cx="726356" cy="3549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B7708A7-D0C9-B82D-8DB0-99B3D26DC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03164"/>
              </p:ext>
            </p:extLst>
          </p:nvPr>
        </p:nvGraphicFramePr>
        <p:xfrm>
          <a:off x="6269642" y="2392169"/>
          <a:ext cx="1057692" cy="80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406080" progId="Equation.DSMT4">
                  <p:embed/>
                </p:oleObj>
              </mc:Choice>
              <mc:Fallback>
                <p:oleObj name="Equation" r:id="rId3" imgW="533160" imgH="406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304C97F-96D9-E671-6E8D-360DF6586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9642" y="2392169"/>
                        <a:ext cx="1057692" cy="80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6A8B2E4-156C-330B-ABB8-E245AFF63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89706"/>
              </p:ext>
            </p:extLst>
          </p:nvPr>
        </p:nvGraphicFramePr>
        <p:xfrm>
          <a:off x="6269642" y="3434058"/>
          <a:ext cx="1968873" cy="76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A240A64-F712-7380-67B7-C667C79A6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9642" y="3434058"/>
                        <a:ext cx="1968873" cy="762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85D7669-DAE1-64F4-9665-5F3400CD9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54478"/>
              </p:ext>
            </p:extLst>
          </p:nvPr>
        </p:nvGraphicFramePr>
        <p:xfrm>
          <a:off x="6269642" y="4430952"/>
          <a:ext cx="2444242" cy="8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7FC1DD7-4B59-218C-36E4-6125BFF54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642" y="4430952"/>
                        <a:ext cx="2444242" cy="8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05A0945-760C-AC26-D04F-62A1F5947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0206"/>
              </p:ext>
            </p:extLst>
          </p:nvPr>
        </p:nvGraphicFramePr>
        <p:xfrm>
          <a:off x="6300495" y="5575665"/>
          <a:ext cx="1159968" cy="84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406080" progId="Equation.DSMT4">
                  <p:embed/>
                </p:oleObj>
              </mc:Choice>
              <mc:Fallback>
                <p:oleObj name="Equation" r:id="rId9" imgW="558720" imgH="406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32412F8-5180-8004-BC8A-B0103B855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0495" y="5575665"/>
                        <a:ext cx="1159968" cy="84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33057A17-8645-4CE2-28D2-BB0D51483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370" y="1502454"/>
            <a:ext cx="8288353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中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偏导的所有项都等于零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7F42A0C-4CBF-D9DD-3280-99BFA7E9B23C}"/>
              </a:ext>
            </a:extLst>
          </p:cNvPr>
          <p:cNvGrpSpPr/>
          <p:nvPr/>
        </p:nvGrpSpPr>
        <p:grpSpPr>
          <a:xfrm>
            <a:off x="883328" y="2378822"/>
            <a:ext cx="4025014" cy="4110383"/>
            <a:chOff x="883328" y="2378822"/>
            <a:chExt cx="4025014" cy="4110383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9304C97F-96D9-E671-6E8D-360DF65865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313672"/>
                </p:ext>
              </p:extLst>
            </p:nvPr>
          </p:nvGraphicFramePr>
          <p:xfrm>
            <a:off x="1652237" y="2378822"/>
            <a:ext cx="2735124" cy="902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46040" imgH="444240" progId="Equation.DSMT4">
                    <p:embed/>
                  </p:oleObj>
                </mc:Choice>
                <mc:Fallback>
                  <p:oleObj name="Equation" r:id="rId11" imgW="1346040" imgH="4442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D032399-6CDE-C4B6-C1BB-43A359ECBE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52237" y="2378822"/>
                          <a:ext cx="2735124" cy="902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6A240A64-F712-7380-67B7-C667C79A6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437254"/>
                </p:ext>
              </p:extLst>
            </p:nvPr>
          </p:nvGraphicFramePr>
          <p:xfrm>
            <a:off x="1652237" y="3429000"/>
            <a:ext cx="3173069" cy="902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62040" imgH="444240" progId="Equation.DSMT4">
                    <p:embed/>
                  </p:oleObj>
                </mc:Choice>
                <mc:Fallback>
                  <p:oleObj name="Equation" r:id="rId13" imgW="1562040" imgH="4442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989ABE6-241C-4B20-2D39-0C7F9BBE48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52237" y="3429000"/>
                          <a:ext cx="3173069" cy="902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F7FC1DD7-4B59-218C-36E4-6125BFF54F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690437"/>
                </p:ext>
              </p:extLst>
            </p:nvPr>
          </p:nvGraphicFramePr>
          <p:xfrm>
            <a:off x="1639123" y="4485998"/>
            <a:ext cx="3269219" cy="877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62040" imgH="419040" progId="Equation.DSMT4">
                    <p:embed/>
                  </p:oleObj>
                </mc:Choice>
                <mc:Fallback>
                  <p:oleObj name="Equation" r:id="rId15" imgW="1562040" imgH="419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C306F073-A7B1-F12D-DB6E-167D488104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39123" y="4485998"/>
                          <a:ext cx="3269219" cy="877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32412F8-5180-8004-BC8A-B0103B855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355835"/>
                </p:ext>
              </p:extLst>
            </p:nvPr>
          </p:nvGraphicFramePr>
          <p:xfrm>
            <a:off x="1639123" y="5586300"/>
            <a:ext cx="3173064" cy="902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62040" imgH="444240" progId="Equation.DSMT4">
                    <p:embed/>
                  </p:oleObj>
                </mc:Choice>
                <mc:Fallback>
                  <p:oleObj name="Equation" r:id="rId17" imgW="1562040" imgH="4442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2284339A-0A1E-F53E-DC71-EB8C3DD351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39123" y="5586300"/>
                          <a:ext cx="3173064" cy="902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左大括号 10">
              <a:extLst>
                <a:ext uri="{FF2B5EF4-FFF2-40B4-BE49-F238E27FC236}">
                  <a16:creationId xmlns:a16="http://schemas.microsoft.com/office/drawing/2014/main" id="{D7BBB372-FCB5-C98B-C471-B018BE703766}"/>
                </a:ext>
              </a:extLst>
            </p:cNvPr>
            <p:cNvSpPr/>
            <p:nvPr/>
          </p:nvSpPr>
          <p:spPr>
            <a:xfrm>
              <a:off x="883328" y="2830275"/>
              <a:ext cx="552817" cy="3038399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769995D-AA3E-26AF-7C99-66D098695391}"/>
              </a:ext>
            </a:extLst>
          </p:cNvPr>
          <p:cNvGrpSpPr/>
          <p:nvPr/>
        </p:nvGrpSpPr>
        <p:grpSpPr>
          <a:xfrm>
            <a:off x="1639123" y="2392169"/>
            <a:ext cx="1429392" cy="4027549"/>
            <a:chOff x="1639123" y="2392169"/>
            <a:chExt cx="1429392" cy="402754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07406923-D62E-A372-9576-8CC41E491EC0}"/>
                </a:ext>
              </a:extLst>
            </p:cNvPr>
            <p:cNvSpPr/>
            <p:nvPr/>
          </p:nvSpPr>
          <p:spPr>
            <a:xfrm>
              <a:off x="1639123" y="2392169"/>
              <a:ext cx="1429392" cy="8771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64352E6-E13A-2396-4CF0-079DF1BEA625}"/>
                </a:ext>
              </a:extLst>
            </p:cNvPr>
            <p:cNvSpPr/>
            <p:nvPr/>
          </p:nvSpPr>
          <p:spPr>
            <a:xfrm>
              <a:off x="1639123" y="3490929"/>
              <a:ext cx="552817" cy="7718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EA53983-22D8-4B99-9C61-58098AD0D766}"/>
                </a:ext>
              </a:extLst>
            </p:cNvPr>
            <p:cNvSpPr/>
            <p:nvPr/>
          </p:nvSpPr>
          <p:spPr>
            <a:xfrm>
              <a:off x="2466982" y="4555100"/>
              <a:ext cx="552817" cy="7718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B56633E-538E-AD2B-CACD-F51B12A6F059}"/>
                </a:ext>
              </a:extLst>
            </p:cNvPr>
            <p:cNvSpPr/>
            <p:nvPr/>
          </p:nvSpPr>
          <p:spPr>
            <a:xfrm>
              <a:off x="1692199" y="5599548"/>
              <a:ext cx="1376316" cy="82017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F24322-66A9-EBA7-4564-E9B9416A8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65514"/>
              </p:ext>
            </p:extLst>
          </p:nvPr>
        </p:nvGraphicFramePr>
        <p:xfrm>
          <a:off x="1371557" y="1455923"/>
          <a:ext cx="2819742" cy="8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67705AA-AED3-C95F-DBDB-FBA19948D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557" y="1455923"/>
                        <a:ext cx="2819742" cy="8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F9E462-12AD-8F1E-98C1-4C62701E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04482"/>
              </p:ext>
            </p:extLst>
          </p:nvPr>
        </p:nvGraphicFramePr>
        <p:xfrm>
          <a:off x="1371557" y="2615362"/>
          <a:ext cx="2892478" cy="8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5EC40FA-0DFF-154E-E946-63A1585CA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557" y="2615362"/>
                        <a:ext cx="2892478" cy="8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4A99DAF-D3B9-5E27-63C2-6C573AE54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34322"/>
              </p:ext>
            </p:extLst>
          </p:nvPr>
        </p:nvGraphicFramePr>
        <p:xfrm>
          <a:off x="1355264" y="3794593"/>
          <a:ext cx="3076748" cy="8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19040" progId="Equation.DSMT4">
                  <p:embed/>
                </p:oleObj>
              </mc:Choice>
              <mc:Fallback>
                <p:oleObj name="Equation" r:id="rId6" imgW="146016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9F001AC-A395-1D6B-6D4F-6D0E5FA71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264" y="3794593"/>
                        <a:ext cx="3076748" cy="8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76062A7-401C-2C77-FBF1-FD15859CB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17673"/>
              </p:ext>
            </p:extLst>
          </p:nvPr>
        </p:nvGraphicFramePr>
        <p:xfrm>
          <a:off x="1371557" y="4973824"/>
          <a:ext cx="2897944" cy="88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44240" progId="Equation.DSMT4">
                  <p:embed/>
                </p:oleObj>
              </mc:Choice>
              <mc:Fallback>
                <p:oleObj name="Equation" r:id="rId8" imgW="146016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7236940-0BD2-0990-6519-5B7B34F8F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557" y="4973824"/>
                        <a:ext cx="2897944" cy="88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753C527-E61B-FC6A-54AA-96B09E73C23E}"/>
              </a:ext>
            </a:extLst>
          </p:cNvPr>
          <p:cNvGrpSpPr/>
          <p:nvPr/>
        </p:nvGrpSpPr>
        <p:grpSpPr>
          <a:xfrm>
            <a:off x="5571837" y="1444172"/>
            <a:ext cx="2260166" cy="4338934"/>
            <a:chOff x="5571837" y="1444172"/>
            <a:chExt cx="2260166" cy="4338934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A82D654-7FDE-6D84-73C2-84D2ECE37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241131"/>
                </p:ext>
              </p:extLst>
            </p:nvPr>
          </p:nvGraphicFramePr>
          <p:xfrm>
            <a:off x="5571837" y="1444172"/>
            <a:ext cx="1143654" cy="832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406080" progId="Equation.DSMT4">
                    <p:embed/>
                  </p:oleObj>
                </mc:Choice>
                <mc:Fallback>
                  <p:oleObj name="Equation" r:id="rId10" imgW="558720" imgH="4060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B87E87CD-8A9E-092C-2422-FF9FDB58AF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571837" y="1444172"/>
                          <a:ext cx="1143654" cy="8328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83D3AD89-335C-9BB4-26D4-242B79F35C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459588"/>
                </p:ext>
              </p:extLst>
            </p:nvPr>
          </p:nvGraphicFramePr>
          <p:xfrm>
            <a:off x="5571837" y="2649851"/>
            <a:ext cx="2260166" cy="846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419040" progId="Equation.DSMT4">
                    <p:embed/>
                  </p:oleObj>
                </mc:Choice>
                <mc:Fallback>
                  <p:oleObj name="Equation" r:id="rId12" imgW="1117440" imgH="41904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F194D47A-6F45-90F6-D1AF-92A7EF0CD9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71837" y="2649851"/>
                          <a:ext cx="2260166" cy="846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614FF40-A0BB-D1DB-BD35-40869A8C4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435365"/>
                </p:ext>
              </p:extLst>
            </p:nvPr>
          </p:nvGraphicFramePr>
          <p:xfrm>
            <a:off x="5571837" y="3803385"/>
            <a:ext cx="2141084" cy="872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28520" imgH="419040" progId="Equation.DSMT4">
                    <p:embed/>
                  </p:oleObj>
                </mc:Choice>
                <mc:Fallback>
                  <p:oleObj name="Equation" r:id="rId14" imgW="1028520" imgH="41904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BDD4E3CB-820B-7DA1-6851-26008CC373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71837" y="3803385"/>
                          <a:ext cx="2141084" cy="872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13F8FFE-086A-9E2C-0DD1-ECB425D3EC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133780"/>
                </p:ext>
              </p:extLst>
            </p:nvPr>
          </p:nvGraphicFramePr>
          <p:xfrm>
            <a:off x="5604503" y="4936426"/>
            <a:ext cx="1110988" cy="846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160" imgH="406080" progId="Equation.DSMT4">
                    <p:embed/>
                  </p:oleObj>
                </mc:Choice>
                <mc:Fallback>
                  <p:oleObj name="Equation" r:id="rId16" imgW="533160" imgH="4060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D0A10027-CCF0-B583-650A-2FEB02F421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04503" y="4936426"/>
                          <a:ext cx="1110988" cy="846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7E50DEFF-0DA4-F6B0-5135-5BB7B3FCC80D}"/>
              </a:ext>
            </a:extLst>
          </p:cNvPr>
          <p:cNvSpPr/>
          <p:nvPr/>
        </p:nvSpPr>
        <p:spPr>
          <a:xfrm>
            <a:off x="802043" y="1735655"/>
            <a:ext cx="450410" cy="359523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3">
            <a:extLst>
              <a:ext uri="{FF2B5EF4-FFF2-40B4-BE49-F238E27FC236}">
                <a16:creationId xmlns:a16="http://schemas.microsoft.com/office/drawing/2014/main" id="{96515D99-B6A2-D42C-FAD0-500C2D994A35}"/>
              </a:ext>
            </a:extLst>
          </p:cNvPr>
          <p:cNvSpPr/>
          <p:nvPr/>
        </p:nvSpPr>
        <p:spPr>
          <a:xfrm>
            <a:off x="4638746" y="3448403"/>
            <a:ext cx="726356" cy="3549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37CBF8CB-4BD3-0D89-B2DD-60EE62B1C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085" y="495048"/>
            <a:ext cx="8288353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中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偏导的所有项都等于零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17CEBC9-C3AA-0B8F-64FB-79ECC6EA487A}"/>
              </a:ext>
            </a:extLst>
          </p:cNvPr>
          <p:cNvGrpSpPr/>
          <p:nvPr/>
        </p:nvGrpSpPr>
        <p:grpSpPr>
          <a:xfrm>
            <a:off x="1388404" y="1482756"/>
            <a:ext cx="1504265" cy="4341737"/>
            <a:chOff x="1639123" y="2392169"/>
            <a:chExt cx="1504265" cy="4341737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6ED2477-BC1C-F6B5-2344-0D74FAB2D1BB}"/>
                </a:ext>
              </a:extLst>
            </p:cNvPr>
            <p:cNvSpPr/>
            <p:nvPr/>
          </p:nvSpPr>
          <p:spPr>
            <a:xfrm>
              <a:off x="1639123" y="2392169"/>
              <a:ext cx="1429392" cy="8771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A32ACE0-0C0D-0EB8-84FE-F8FD4066B4F3}"/>
                </a:ext>
              </a:extLst>
            </p:cNvPr>
            <p:cNvSpPr/>
            <p:nvPr/>
          </p:nvSpPr>
          <p:spPr>
            <a:xfrm>
              <a:off x="1639123" y="3490929"/>
              <a:ext cx="537111" cy="84748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309601F-854D-F136-B042-F51297DCCE64}"/>
                </a:ext>
              </a:extLst>
            </p:cNvPr>
            <p:cNvSpPr/>
            <p:nvPr/>
          </p:nvSpPr>
          <p:spPr>
            <a:xfrm>
              <a:off x="2515698" y="4790571"/>
              <a:ext cx="627690" cy="7718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3166CC37-22AD-43A5-B397-803A3F8CCDA7}"/>
                </a:ext>
              </a:extLst>
            </p:cNvPr>
            <p:cNvSpPr/>
            <p:nvPr/>
          </p:nvSpPr>
          <p:spPr>
            <a:xfrm>
              <a:off x="1655831" y="5913736"/>
              <a:ext cx="1376316" cy="82017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688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9A8593D2-3089-0EB1-D7D8-020F4B983FAC}"/>
              </a:ext>
            </a:extLst>
          </p:cNvPr>
          <p:cNvGrpSpPr/>
          <p:nvPr/>
        </p:nvGrpSpPr>
        <p:grpSpPr>
          <a:xfrm>
            <a:off x="811414" y="4271980"/>
            <a:ext cx="7892969" cy="1179231"/>
            <a:chOff x="811414" y="4271980"/>
            <a:chExt cx="7892969" cy="1179231"/>
          </a:xfrm>
        </p:grpSpPr>
        <p:sp>
          <p:nvSpPr>
            <p:cNvPr id="18434" name="Text Box 7">
              <a:extLst>
                <a:ext uri="{FF2B5EF4-FFF2-40B4-BE49-F238E27FC236}">
                  <a16:creationId xmlns:a16="http://schemas.microsoft.com/office/drawing/2014/main" id="{77170D87-60F4-4EA0-9BA2-21A3209D4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414" y="4271980"/>
              <a:ext cx="7892969" cy="1130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是与任何的空间变量无关的常量。在波动问题中常数没有意义，因此得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35" name="Object 10">
              <a:extLst>
                <a:ext uri="{FF2B5EF4-FFF2-40B4-BE49-F238E27FC236}">
                  <a16:creationId xmlns:a16="http://schemas.microsoft.com/office/drawing/2014/main" id="{1E93D45A-61C7-48B1-BD9D-7DBAA8DDE9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53283"/>
                </p:ext>
              </p:extLst>
            </p:nvPr>
          </p:nvGraphicFramePr>
          <p:xfrm>
            <a:off x="3957246" y="4974961"/>
            <a:ext cx="2384914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309" imgH="228501" progId="Equation.DSMT4">
                    <p:embed/>
                  </p:oleObj>
                </mc:Choice>
                <mc:Fallback>
                  <p:oleObj name="Equation" r:id="rId2" imgW="901309" imgH="228501" progId="Equation.DSMT4">
                    <p:embed/>
                    <p:pic>
                      <p:nvPicPr>
                        <p:cNvPr id="18435" name="Object 10">
                          <a:extLst>
                            <a:ext uri="{FF2B5EF4-FFF2-40B4-BE49-F238E27FC236}">
                              <a16:creationId xmlns:a16="http://schemas.microsoft.com/office/drawing/2014/main" id="{1E93D45A-61C7-48B1-BD9D-7DBAA8DDE9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246" y="4974961"/>
                          <a:ext cx="2384914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E52017BF-EA63-DC6D-6778-A741366EC117}"/>
              </a:ext>
            </a:extLst>
          </p:cNvPr>
          <p:cNvSpPr txBox="1"/>
          <p:nvPr/>
        </p:nvSpPr>
        <p:spPr>
          <a:xfrm>
            <a:off x="811414" y="5389685"/>
            <a:ext cx="7661847" cy="1137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平面波中的电场和磁场都没有和波传播方向平行的分量，因此都和传播方向垂直，即平面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磁波为横波。</a:t>
            </a:r>
            <a:endParaRPr lang="zh-CN" altLang="en-US" sz="24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886C1E2-EED9-16FD-D667-8641A9D4D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88417"/>
              </p:ext>
            </p:extLst>
          </p:nvPr>
        </p:nvGraphicFramePr>
        <p:xfrm>
          <a:off x="2682987" y="476287"/>
          <a:ext cx="1057692" cy="80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06080" progId="Equation.DSMT4">
                  <p:embed/>
                </p:oleObj>
              </mc:Choice>
              <mc:Fallback>
                <p:oleObj name="Equation" r:id="rId4" imgW="533160" imgH="406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B7708A7-D0C9-B82D-8DB0-99B3D26DC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2987" y="476287"/>
                        <a:ext cx="1057692" cy="80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E0A5419-F28D-911D-28A6-B730E779F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67516"/>
              </p:ext>
            </p:extLst>
          </p:nvPr>
        </p:nvGraphicFramePr>
        <p:xfrm>
          <a:off x="2694089" y="1466783"/>
          <a:ext cx="1968873" cy="76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6A8B2E4-156C-330B-ABB8-E245AFF63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4089" y="1466783"/>
                        <a:ext cx="1968873" cy="762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5CF7C85-9B08-5A0C-0834-C26500F2E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149"/>
              </p:ext>
            </p:extLst>
          </p:nvPr>
        </p:nvGraphicFramePr>
        <p:xfrm>
          <a:off x="2682987" y="2427713"/>
          <a:ext cx="2444242" cy="8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19040" progId="Equation.DSMT4">
                  <p:embed/>
                </p:oleObj>
              </mc:Choice>
              <mc:Fallback>
                <p:oleObj name="Equation" r:id="rId8" imgW="116820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85D7669-DAE1-64F4-9665-5F3400CD9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2987" y="2427713"/>
                        <a:ext cx="2444242" cy="8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D3C1F06-0DD4-62DB-D787-BE47834B3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88330"/>
              </p:ext>
            </p:extLst>
          </p:nvPr>
        </p:nvGraphicFramePr>
        <p:xfrm>
          <a:off x="2682987" y="3459412"/>
          <a:ext cx="1159968" cy="84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06080" progId="Equation.DSMT4">
                  <p:embed/>
                </p:oleObj>
              </mc:Choice>
              <mc:Fallback>
                <p:oleObj name="Equation" r:id="rId10" imgW="558720" imgH="406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05A0945-760C-AC26-D04F-62A1F5947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2987" y="3459412"/>
                        <a:ext cx="1159968" cy="84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522EDF40-AF33-91DE-41E7-97CD5FD13DBE}"/>
              </a:ext>
            </a:extLst>
          </p:cNvPr>
          <p:cNvGrpSpPr/>
          <p:nvPr/>
        </p:nvGrpSpPr>
        <p:grpSpPr>
          <a:xfrm>
            <a:off x="5622559" y="552549"/>
            <a:ext cx="2294792" cy="3712571"/>
            <a:chOff x="5515430" y="1805908"/>
            <a:chExt cx="2260166" cy="3968845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44764FF8-B6E9-AAA5-ED65-49C8A3D71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982342"/>
                </p:ext>
              </p:extLst>
            </p:nvPr>
          </p:nvGraphicFramePr>
          <p:xfrm>
            <a:off x="5539170" y="1805908"/>
            <a:ext cx="1143654" cy="832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720" imgH="406080" progId="Equation.DSMT4">
                    <p:embed/>
                  </p:oleObj>
                </mc:Choice>
                <mc:Fallback>
                  <p:oleObj name="Equation" r:id="rId12" imgW="558720" imgH="4060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A82D654-7FDE-6D84-73C2-84D2ECE37F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39170" y="1805908"/>
                          <a:ext cx="1143654" cy="8328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8DE5AE16-B3DF-643C-441E-12D7CD17F0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924497"/>
                </p:ext>
              </p:extLst>
            </p:nvPr>
          </p:nvGraphicFramePr>
          <p:xfrm>
            <a:off x="5515430" y="2840849"/>
            <a:ext cx="2260166" cy="846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17440" imgH="419040" progId="Equation.DSMT4">
                    <p:embed/>
                  </p:oleObj>
                </mc:Choice>
                <mc:Fallback>
                  <p:oleObj name="Equation" r:id="rId14" imgW="1117440" imgH="419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83D3AD89-335C-9BB4-26D4-242B79F35C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15430" y="2840849"/>
                          <a:ext cx="2260166" cy="846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5CE22FC-AEEE-E220-00A9-8831FC7ACA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545982"/>
                </p:ext>
              </p:extLst>
            </p:nvPr>
          </p:nvGraphicFramePr>
          <p:xfrm>
            <a:off x="5515430" y="3875789"/>
            <a:ext cx="2141084" cy="872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520" imgH="419040" progId="Equation.DSMT4">
                    <p:embed/>
                  </p:oleObj>
                </mc:Choice>
                <mc:Fallback>
                  <p:oleObj name="Equation" r:id="rId16" imgW="1028520" imgH="4190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614FF40-A0BB-D1DB-BD35-40869A8C4D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15430" y="3875789"/>
                          <a:ext cx="2141084" cy="872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1A69F8F1-D793-EB52-5D0F-01B74E603F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862833"/>
                </p:ext>
              </p:extLst>
            </p:nvPr>
          </p:nvGraphicFramePr>
          <p:xfrm>
            <a:off x="5571837" y="4928073"/>
            <a:ext cx="1110988" cy="846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3160" imgH="406080" progId="Equation.DSMT4">
                    <p:embed/>
                  </p:oleObj>
                </mc:Choice>
                <mc:Fallback>
                  <p:oleObj name="Equation" r:id="rId18" imgW="533160" imgH="4060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013F8FFE-086A-9E2C-0DD1-ECB425D3EC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571837" y="4928073"/>
                          <a:ext cx="1110988" cy="846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>
            <a:extLst>
              <a:ext uri="{FF2B5EF4-FFF2-40B4-BE49-F238E27FC236}">
                <a16:creationId xmlns:a16="http://schemas.microsoft.com/office/drawing/2014/main" id="{ECEB2EC5-DE8A-7FD9-9828-C6CDF366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902" y="287626"/>
            <a:ext cx="2111004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化后的方程：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3A6844B-781C-B181-C039-E5D5B4C51FBD}"/>
              </a:ext>
            </a:extLst>
          </p:cNvPr>
          <p:cNvGrpSpPr/>
          <p:nvPr/>
        </p:nvGrpSpPr>
        <p:grpSpPr>
          <a:xfrm>
            <a:off x="2682987" y="435084"/>
            <a:ext cx="4150737" cy="3884908"/>
            <a:chOff x="2682987" y="435084"/>
            <a:chExt cx="4150737" cy="3884908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60BDEBA-2665-8C0D-D91D-A7F537865F3D}"/>
                </a:ext>
              </a:extLst>
            </p:cNvPr>
            <p:cNvSpPr/>
            <p:nvPr/>
          </p:nvSpPr>
          <p:spPr>
            <a:xfrm>
              <a:off x="2682987" y="435084"/>
              <a:ext cx="1159968" cy="8771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2AAE119C-C11D-9EB7-5CA3-AA5663DD0749}"/>
                </a:ext>
              </a:extLst>
            </p:cNvPr>
            <p:cNvSpPr/>
            <p:nvPr/>
          </p:nvSpPr>
          <p:spPr>
            <a:xfrm>
              <a:off x="2705473" y="3442884"/>
              <a:ext cx="1159968" cy="8771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126E2F1D-D343-403A-E4C1-3727DDB77674}"/>
                </a:ext>
              </a:extLst>
            </p:cNvPr>
            <p:cNvSpPr/>
            <p:nvPr/>
          </p:nvSpPr>
          <p:spPr>
            <a:xfrm>
              <a:off x="5632323" y="520012"/>
              <a:ext cx="1159968" cy="8771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2D29F1A-019F-6942-0661-2D90D17BD3D6}"/>
                </a:ext>
              </a:extLst>
            </p:cNvPr>
            <p:cNvSpPr/>
            <p:nvPr/>
          </p:nvSpPr>
          <p:spPr>
            <a:xfrm>
              <a:off x="5673756" y="3428363"/>
              <a:ext cx="1159968" cy="8771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1F29D673-BB90-4517-B657-BB352D631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39" y="400538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其余四式为：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DDC9D84-593E-7637-E181-9E651670C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81513"/>
              </p:ext>
            </p:extLst>
          </p:nvPr>
        </p:nvGraphicFramePr>
        <p:xfrm>
          <a:off x="683832" y="1845450"/>
          <a:ext cx="2119863" cy="82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6A8B2E4-156C-330B-ABB8-E245AFF63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832" y="1845450"/>
                        <a:ext cx="2119863" cy="82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777DC2D-8F1C-54EE-733A-1C9FEAF47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2005"/>
              </p:ext>
            </p:extLst>
          </p:nvPr>
        </p:nvGraphicFramePr>
        <p:xfrm>
          <a:off x="607984" y="2818394"/>
          <a:ext cx="2286097" cy="82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85D7669-DAE1-64F4-9665-5F3400CD9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984" y="2818394"/>
                        <a:ext cx="2286097" cy="82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784C54-E88C-410A-80EB-A09A9A477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94162"/>
              </p:ext>
            </p:extLst>
          </p:nvPr>
        </p:nvGraphicFramePr>
        <p:xfrm>
          <a:off x="673601" y="4940700"/>
          <a:ext cx="2189901" cy="82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194D47A-6F45-90F6-D1AF-92A7EF0CD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601" y="4940700"/>
                        <a:ext cx="2189901" cy="82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0FD9FDB-C428-139D-4205-664761F99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2135"/>
              </p:ext>
            </p:extLst>
          </p:nvPr>
        </p:nvGraphicFramePr>
        <p:xfrm>
          <a:off x="683832" y="3825880"/>
          <a:ext cx="2189667" cy="89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19040" progId="Equation.DSMT4">
                  <p:embed/>
                </p:oleObj>
              </mc:Choice>
              <mc:Fallback>
                <p:oleObj name="Equation" r:id="rId9" imgW="102852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DD4E3CB-820B-7DA1-6851-26008CC37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832" y="3825880"/>
                        <a:ext cx="2189667" cy="89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B8C345CC-13BB-81E4-B1AF-5F8F110A6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471" y="2050652"/>
            <a:ext cx="2286097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虑的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偏振波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矢量的方向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，而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0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2D3C6BD-EEF1-8FFD-1207-DF6835F1A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84483"/>
              </p:ext>
            </p:extLst>
          </p:nvPr>
        </p:nvGraphicFramePr>
        <p:xfrm>
          <a:off x="5362587" y="1887196"/>
          <a:ext cx="1113941" cy="78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DDC9D84-593E-7637-E181-9E651670C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2587" y="1887196"/>
                        <a:ext cx="1113941" cy="78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45F4D56-487E-6A8F-5A27-B6BE2CF00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26190"/>
              </p:ext>
            </p:extLst>
          </p:nvPr>
        </p:nvGraphicFramePr>
        <p:xfrm>
          <a:off x="5348053" y="2849261"/>
          <a:ext cx="2200079" cy="7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419040" progId="Equation.DSMT4">
                  <p:embed/>
                </p:oleObj>
              </mc:Choice>
              <mc:Fallback>
                <p:oleObj name="Equation" r:id="rId13" imgW="116820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777DC2D-8F1C-54EE-733A-1C9FEAF47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8053" y="2849261"/>
                        <a:ext cx="2200079" cy="78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40381FC-FBDB-E6AE-989D-9189F9F38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14413"/>
              </p:ext>
            </p:extLst>
          </p:nvPr>
        </p:nvGraphicFramePr>
        <p:xfrm>
          <a:off x="5319071" y="4890145"/>
          <a:ext cx="2258042" cy="84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419040" progId="Equation.DSMT4">
                  <p:embed/>
                </p:oleObj>
              </mc:Choice>
              <mc:Fallback>
                <p:oleObj name="Equation" r:id="rId14" imgW="111744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3784C54-E88C-410A-80EB-A09A9A477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9071" y="4890145"/>
                        <a:ext cx="2258042" cy="84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11E963B-CF00-F036-896B-A9B375369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13896"/>
              </p:ext>
            </p:extLst>
          </p:nvPr>
        </p:nvGraphicFramePr>
        <p:xfrm>
          <a:off x="5392016" y="3879547"/>
          <a:ext cx="1154006" cy="82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406080" progId="Equation.DSMT4">
                  <p:embed/>
                </p:oleObj>
              </mc:Choice>
              <mc:Fallback>
                <p:oleObj name="Equation" r:id="rId15" imgW="571320" imgH="406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0FD9FDB-C428-139D-4205-664761F99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2016" y="3879547"/>
                        <a:ext cx="1154006" cy="82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4503D34D-E8A7-D790-323B-E7349B3CA8BD}"/>
              </a:ext>
            </a:extLst>
          </p:cNvPr>
          <p:cNvSpPr txBox="1"/>
          <p:nvPr/>
        </p:nvSpPr>
        <p:spPr>
          <a:xfrm>
            <a:off x="627311" y="6080343"/>
            <a:ext cx="5903389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量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量，下标可以略去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EC7417DE-6F58-219E-EF54-26CFAFDF5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039" y="-1"/>
            <a:ext cx="3497505" cy="1883341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81C5CAF3-9AD9-B66F-77FD-B07A34599049}"/>
              </a:ext>
            </a:extLst>
          </p:cNvPr>
          <p:cNvSpPr/>
          <p:nvPr/>
        </p:nvSpPr>
        <p:spPr>
          <a:xfrm>
            <a:off x="3008499" y="4288893"/>
            <a:ext cx="2189667" cy="2569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16728F1C-9076-C6CC-99EC-5960C3854949}"/>
              </a:ext>
            </a:extLst>
          </p:cNvPr>
          <p:cNvSpPr/>
          <p:nvPr/>
        </p:nvSpPr>
        <p:spPr>
          <a:xfrm>
            <a:off x="273508" y="2065926"/>
            <a:ext cx="332593" cy="3284953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BB15D528-2625-14EB-F011-AAE9E7283309}"/>
              </a:ext>
            </a:extLst>
          </p:cNvPr>
          <p:cNvSpPr/>
          <p:nvPr/>
        </p:nvSpPr>
        <p:spPr>
          <a:xfrm flipH="1">
            <a:off x="7741982" y="2183403"/>
            <a:ext cx="332592" cy="3284953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1F5F8C9-4547-D968-EC9B-FFD156BEA520}"/>
              </a:ext>
            </a:extLst>
          </p:cNvPr>
          <p:cNvGrpSpPr/>
          <p:nvPr/>
        </p:nvGrpSpPr>
        <p:grpSpPr>
          <a:xfrm>
            <a:off x="5348053" y="1883820"/>
            <a:ext cx="1197969" cy="2779124"/>
            <a:chOff x="5348053" y="1883820"/>
            <a:chExt cx="1197969" cy="2779124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0571F0E-C00E-D0E0-C672-739F6D6E2360}"/>
                </a:ext>
              </a:extLst>
            </p:cNvPr>
            <p:cNvSpPr/>
            <p:nvPr/>
          </p:nvSpPr>
          <p:spPr>
            <a:xfrm>
              <a:off x="5348053" y="1883820"/>
              <a:ext cx="1166531" cy="78198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6770825-456D-7FEB-40D5-C021308E7D76}"/>
                </a:ext>
              </a:extLst>
            </p:cNvPr>
            <p:cNvSpPr/>
            <p:nvPr/>
          </p:nvSpPr>
          <p:spPr>
            <a:xfrm>
              <a:off x="5359459" y="3873454"/>
              <a:ext cx="1186563" cy="78949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 animBg="1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EF5DB576-88A8-4057-BE6B-3A927E851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410" y="2906729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去，得到方程为：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C1466F62-4C71-4B5A-BAFB-93744698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95" y="3784789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理，消去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程式为：</a:t>
            </a:r>
          </a:p>
        </p:txBody>
      </p:sp>
      <p:sp>
        <p:nvSpPr>
          <p:cNvPr id="26633" name="Text Box 9">
            <a:extLst>
              <a:ext uri="{FF2B5EF4-FFF2-40B4-BE49-F238E27FC236}">
                <a16:creationId xmlns:a16="http://schemas.microsoft.com/office/drawing/2014/main" id="{0DFFB8F7-6977-4FFA-A368-5B867EE0B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095" y="4582836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满足上面两个方程的解可用复数形式表示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20A37DE4-CDFC-4CA1-87EA-CDB3856C7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07"/>
              </p:ext>
            </p:extLst>
          </p:nvPr>
        </p:nvGraphicFramePr>
        <p:xfrm>
          <a:off x="4113639" y="5945805"/>
          <a:ext cx="25161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20A37DE4-CDFC-4CA1-87EA-CDB3856C7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639" y="5945805"/>
                        <a:ext cx="25161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7AC34F07-CD45-432A-8455-08721826A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94500"/>
              </p:ext>
            </p:extLst>
          </p:nvPr>
        </p:nvGraphicFramePr>
        <p:xfrm>
          <a:off x="884268" y="5144399"/>
          <a:ext cx="2096567" cy="111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02865" imgH="533169" progId="Equation.3">
                  <p:embed/>
                </p:oleObj>
              </mc:Choice>
              <mc:Fallback>
                <p:oleObj name="公式" r:id="rId5" imgW="1002865" imgH="533169" progId="Equation.3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7AC34F07-CD45-432A-8455-08721826A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68" y="5144399"/>
                        <a:ext cx="2096567" cy="1114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4D6B1071-9CE8-43FA-990D-6ED2E1D40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29426"/>
              </p:ext>
            </p:extLst>
          </p:nvPr>
        </p:nvGraphicFramePr>
        <p:xfrm>
          <a:off x="726831" y="277497"/>
          <a:ext cx="2003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4D6B1071-9CE8-43FA-990D-6ED2E1D40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1" y="277497"/>
                        <a:ext cx="20034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A9880C72-4CEF-4755-8AEB-2CF394FE6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09496"/>
              </p:ext>
            </p:extLst>
          </p:nvPr>
        </p:nvGraphicFramePr>
        <p:xfrm>
          <a:off x="765724" y="1488857"/>
          <a:ext cx="1925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393529" progId="Equation.3">
                  <p:embed/>
                </p:oleObj>
              </mc:Choice>
              <mc:Fallback>
                <p:oleObj name="Equation" r:id="rId9" imgW="939392" imgH="393529" progId="Equation.3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A9880C72-4CEF-4755-8AEB-2CF394FE6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24" y="1488857"/>
                        <a:ext cx="19256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D53B9F49-F034-44CA-B441-DC08FB58E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23085"/>
              </p:ext>
            </p:extLst>
          </p:nvPr>
        </p:nvGraphicFramePr>
        <p:xfrm>
          <a:off x="4214018" y="2563684"/>
          <a:ext cx="2757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419100" progId="Equation.3">
                  <p:embed/>
                </p:oleObj>
              </mc:Choice>
              <mc:Fallback>
                <p:oleObj name="Equation" r:id="rId11" imgW="1346200" imgH="419100" progId="Equation.3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D53B9F49-F034-44CA-B441-DC08FB58E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018" y="2563684"/>
                        <a:ext cx="27574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90A07CFE-BC33-4505-8812-383D3A2A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29762"/>
              </p:ext>
            </p:extLst>
          </p:nvPr>
        </p:nvGraphicFramePr>
        <p:xfrm>
          <a:off x="4279895" y="3561442"/>
          <a:ext cx="28352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84300" imgH="419100" progId="Equation.3">
                  <p:embed/>
                </p:oleObj>
              </mc:Choice>
              <mc:Fallback>
                <p:oleObj name="Equation" r:id="rId13" imgW="1384300" imgH="419100" progId="Equation.3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90A07CFE-BC33-4505-8812-383D3A2A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895" y="3561442"/>
                        <a:ext cx="28352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60B27D2B-EB20-364A-A4D7-4A74021AA456}"/>
              </a:ext>
            </a:extLst>
          </p:cNvPr>
          <p:cNvSpPr/>
          <p:nvPr/>
        </p:nvSpPr>
        <p:spPr>
          <a:xfrm>
            <a:off x="6356115" y="340917"/>
            <a:ext cx="1194655" cy="790201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C724009-B777-D1FB-84F2-4FD60D8FD39C}"/>
              </a:ext>
            </a:extLst>
          </p:cNvPr>
          <p:cNvSpPr/>
          <p:nvPr/>
        </p:nvSpPr>
        <p:spPr>
          <a:xfrm>
            <a:off x="4938712" y="1585875"/>
            <a:ext cx="1194655" cy="790201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DD6611E-2D48-CC67-CC03-F19DC0F82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76647"/>
              </p:ext>
            </p:extLst>
          </p:nvPr>
        </p:nvGraphicFramePr>
        <p:xfrm>
          <a:off x="4113639" y="5130008"/>
          <a:ext cx="2485899" cy="81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93760" imgH="393480" progId="Equation.DSMT4">
                  <p:embed/>
                </p:oleObj>
              </mc:Choice>
              <mc:Fallback>
                <p:oleObj name="Equation" r:id="rId15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3639" y="5130008"/>
                        <a:ext cx="2485899" cy="819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D2428620-B85F-A3C8-1D08-5817D8AB0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73247"/>
              </p:ext>
            </p:extLst>
          </p:nvPr>
        </p:nvGraphicFramePr>
        <p:xfrm>
          <a:off x="948811" y="6313803"/>
          <a:ext cx="213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241200" progId="Equation.DSMT4">
                  <p:embed/>
                </p:oleObj>
              </mc:Choice>
              <mc:Fallback>
                <p:oleObj name="Equation" r:id="rId17" imgW="939600" imgH="241200" progId="Equation.DSMT4">
                  <p:embed/>
                  <p:pic>
                    <p:nvPicPr>
                      <p:cNvPr id="2" name="Object 23">
                        <a:extLst>
                          <a:ext uri="{FF2B5EF4-FFF2-40B4-BE49-F238E27FC236}">
                            <a16:creationId xmlns:a16="http://schemas.microsoft.com/office/drawing/2014/main" id="{483A32B1-F0DF-4B1C-B2B6-6A08D0815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11" y="6313803"/>
                        <a:ext cx="213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E1089F7D-9E84-333B-156A-E30FAE0EC069}"/>
              </a:ext>
            </a:extLst>
          </p:cNvPr>
          <p:cNvGrpSpPr/>
          <p:nvPr/>
        </p:nvGrpSpPr>
        <p:grpSpPr>
          <a:xfrm>
            <a:off x="2983736" y="144778"/>
            <a:ext cx="4517814" cy="1143839"/>
            <a:chOff x="2983736" y="144778"/>
            <a:chExt cx="4517814" cy="1143839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54FAD022-58E2-D63F-871D-1736FD976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469891"/>
                </p:ext>
              </p:extLst>
            </p:nvPr>
          </p:nvGraphicFramePr>
          <p:xfrm>
            <a:off x="4878160" y="314832"/>
            <a:ext cx="2623390" cy="842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84200" imgH="444240" progId="Equation.DSMT4">
                    <p:embed/>
                  </p:oleObj>
                </mc:Choice>
                <mc:Fallback>
                  <p:oleObj name="Equation" r:id="rId19" imgW="13842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78160" y="314832"/>
                          <a:ext cx="2623390" cy="842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箭头: 右 7">
              <a:extLst>
                <a:ext uri="{FF2B5EF4-FFF2-40B4-BE49-F238E27FC236}">
                  <a16:creationId xmlns:a16="http://schemas.microsoft.com/office/drawing/2014/main" id="{28CD0B72-BCA6-E62A-75DC-7ACEE5D3D401}"/>
                </a:ext>
              </a:extLst>
            </p:cNvPr>
            <p:cNvSpPr/>
            <p:nvPr/>
          </p:nvSpPr>
          <p:spPr>
            <a:xfrm>
              <a:off x="2983736" y="661884"/>
              <a:ext cx="1705959" cy="19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5F928B69-61D4-7CBF-BE99-25828109EBCC}"/>
                </a:ext>
              </a:extLst>
            </p:cNvPr>
            <p:cNvSpPr txBox="1"/>
            <p:nvPr/>
          </p:nvSpPr>
          <p:spPr>
            <a:xfrm>
              <a:off x="3159659" y="144778"/>
              <a:ext cx="1412341" cy="11438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两边对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求偏导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F67BE5-7294-1B57-62C6-9F222844FF35}"/>
              </a:ext>
            </a:extLst>
          </p:cNvPr>
          <p:cNvGrpSpPr/>
          <p:nvPr/>
        </p:nvGrpSpPr>
        <p:grpSpPr>
          <a:xfrm>
            <a:off x="2980835" y="1320022"/>
            <a:ext cx="4569935" cy="1143839"/>
            <a:chOff x="2980835" y="1320022"/>
            <a:chExt cx="4569935" cy="1143839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C357D56-C551-17CA-C041-DB1F76CAD8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747904"/>
                </p:ext>
              </p:extLst>
            </p:nvPr>
          </p:nvGraphicFramePr>
          <p:xfrm>
            <a:off x="5023651" y="1590374"/>
            <a:ext cx="2527119" cy="842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33440" imgH="444240" progId="Equation.DSMT4">
                    <p:embed/>
                  </p:oleObj>
                </mc:Choice>
                <mc:Fallback>
                  <p:oleObj name="Equation" r:id="rId21" imgW="13334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23651" y="1590374"/>
                          <a:ext cx="2527119" cy="842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箭头: 右 9">
              <a:extLst>
                <a:ext uri="{FF2B5EF4-FFF2-40B4-BE49-F238E27FC236}">
                  <a16:creationId xmlns:a16="http://schemas.microsoft.com/office/drawing/2014/main" id="{FBCA9B92-F719-34B7-AE02-12FCEAAF2FE7}"/>
                </a:ext>
              </a:extLst>
            </p:cNvPr>
            <p:cNvSpPr/>
            <p:nvPr/>
          </p:nvSpPr>
          <p:spPr>
            <a:xfrm>
              <a:off x="2980835" y="1817246"/>
              <a:ext cx="1705959" cy="19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AE3BF03-E025-E18B-0EF8-D646BB82932B}"/>
                </a:ext>
              </a:extLst>
            </p:cNvPr>
            <p:cNvSpPr txBox="1"/>
            <p:nvPr/>
          </p:nvSpPr>
          <p:spPr>
            <a:xfrm>
              <a:off x="3214040" y="1320022"/>
              <a:ext cx="1412341" cy="11438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两边对</a:t>
              </a:r>
              <a:r>
                <a: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求偏导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31" grpId="0"/>
      <p:bldP spid="26633" grpId="0"/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5">
            <a:extLst>
              <a:ext uri="{FF2B5EF4-FFF2-40B4-BE49-F238E27FC236}">
                <a16:creationId xmlns:a16="http://schemas.microsoft.com/office/drawing/2014/main" id="{9A776EA3-14AC-4FA3-BE05-5CA611F15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90410"/>
              </p:ext>
            </p:extLst>
          </p:nvPr>
        </p:nvGraphicFramePr>
        <p:xfrm>
          <a:off x="1366389" y="1811584"/>
          <a:ext cx="10239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93480" progId="Equation.DSMT4">
                  <p:embed/>
                </p:oleObj>
              </mc:Choice>
              <mc:Fallback>
                <p:oleObj name="Equation" r:id="rId2" imgW="406080" imgH="393480" progId="Equation.DSMT4">
                  <p:embed/>
                  <p:pic>
                    <p:nvPicPr>
                      <p:cNvPr id="3" name="Object 25">
                        <a:extLst>
                          <a:ext uri="{FF2B5EF4-FFF2-40B4-BE49-F238E27FC236}">
                            <a16:creationId xmlns:a16="http://schemas.microsoft.com/office/drawing/2014/main" id="{9A776EA3-14AC-4FA3-BE05-5CA611F15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389" y="1811584"/>
                        <a:ext cx="10239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F199C7DC-539A-922A-CF33-C87E8EAD2410}"/>
              </a:ext>
            </a:extLst>
          </p:cNvPr>
          <p:cNvGrpSpPr/>
          <p:nvPr/>
        </p:nvGrpSpPr>
        <p:grpSpPr>
          <a:xfrm>
            <a:off x="3947594" y="1882429"/>
            <a:ext cx="4505378" cy="990600"/>
            <a:chOff x="3947594" y="1882429"/>
            <a:chExt cx="4505378" cy="990600"/>
          </a:xfrm>
        </p:grpSpPr>
        <p:sp>
          <p:nvSpPr>
            <p:cNvPr id="4" name="AutoShape 26">
              <a:extLst>
                <a:ext uri="{FF2B5EF4-FFF2-40B4-BE49-F238E27FC236}">
                  <a16:creationId xmlns:a16="http://schemas.microsoft.com/office/drawing/2014/main" id="{52726969-8CA7-4DA2-A37A-BAD9A4FC5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594" y="2187173"/>
              <a:ext cx="990600" cy="228600"/>
            </a:xfrm>
            <a:prstGeom prst="rightArrow">
              <a:avLst>
                <a:gd name="adj1" fmla="val 50000"/>
                <a:gd name="adj2" fmla="val 108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27">
              <a:extLst>
                <a:ext uri="{FF2B5EF4-FFF2-40B4-BE49-F238E27FC236}">
                  <a16:creationId xmlns:a16="http://schemas.microsoft.com/office/drawing/2014/main" id="{4AC9F647-B23A-4BB2-9ED2-55F632DDB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46058"/>
                </p:ext>
              </p:extLst>
            </p:nvPr>
          </p:nvGraphicFramePr>
          <p:xfrm>
            <a:off x="5287497" y="1882429"/>
            <a:ext cx="316547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60160" imgH="457200" progId="Equation.DSMT4">
                    <p:embed/>
                  </p:oleObj>
                </mc:Choice>
                <mc:Fallback>
                  <p:oleObj name="Equation" r:id="rId4" imgW="1460160" imgH="457200" progId="Equation.DSMT4">
                    <p:embed/>
                    <p:pic>
                      <p:nvPicPr>
                        <p:cNvPr id="5" name="Object 27">
                          <a:extLst>
                            <a:ext uri="{FF2B5EF4-FFF2-40B4-BE49-F238E27FC236}">
                              <a16:creationId xmlns:a16="http://schemas.microsoft.com/office/drawing/2014/main" id="{4AC9F647-B23A-4BB2-9ED2-55F632DDB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497" y="1882429"/>
                          <a:ext cx="3165475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085CE782-84BA-37EA-258B-38D114CA2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31750"/>
              </p:ext>
            </p:extLst>
          </p:nvPr>
        </p:nvGraphicFramePr>
        <p:xfrm>
          <a:off x="918718" y="383967"/>
          <a:ext cx="2478087" cy="131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02865" imgH="533169" progId="Equation.3">
                  <p:embed/>
                </p:oleObj>
              </mc:Choice>
              <mc:Fallback>
                <p:oleObj name="公式" r:id="rId6" imgW="1002865" imgH="533169" progId="Equation.3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7AC34F07-CD45-432A-8455-08721826A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18" y="383967"/>
                        <a:ext cx="2478087" cy="131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>
            <a:extLst>
              <a:ext uri="{FF2B5EF4-FFF2-40B4-BE49-F238E27FC236}">
                <a16:creationId xmlns:a16="http://schemas.microsoft.com/office/drawing/2014/main" id="{1D9E0B2B-B6D7-23FA-DD0B-56532AB12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26887"/>
              </p:ext>
            </p:extLst>
          </p:nvPr>
        </p:nvGraphicFramePr>
        <p:xfrm>
          <a:off x="3795778" y="659575"/>
          <a:ext cx="2492083" cy="62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7" name="Object 23">
                        <a:extLst>
                          <a:ext uri="{FF2B5EF4-FFF2-40B4-BE49-F238E27FC236}">
                            <a16:creationId xmlns:a16="http://schemas.microsoft.com/office/drawing/2014/main" id="{D2428620-B85F-A3C8-1D08-5817D8AB0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78" y="659575"/>
                        <a:ext cx="2492083" cy="62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597B1EE-ABB6-6440-4A04-BF5594EE3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92926"/>
              </p:ext>
            </p:extLst>
          </p:nvPr>
        </p:nvGraphicFramePr>
        <p:xfrm>
          <a:off x="918718" y="3284264"/>
          <a:ext cx="3656634" cy="50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41200" progId="Equation.DSMT4">
                  <p:embed/>
                </p:oleObj>
              </mc:Choice>
              <mc:Fallback>
                <p:oleObj name="Equation" r:id="rId10" imgW="1739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8718" y="3284264"/>
                        <a:ext cx="3656634" cy="507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54FA6E4-6FD1-C957-C870-980A8BE01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19727"/>
              </p:ext>
            </p:extLst>
          </p:nvPr>
        </p:nvGraphicFramePr>
        <p:xfrm>
          <a:off x="918718" y="3944888"/>
          <a:ext cx="3444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41200" progId="Equation.DSMT4">
                  <p:embed/>
                </p:oleObj>
              </mc:Choice>
              <mc:Fallback>
                <p:oleObj name="Equation" r:id="rId12" imgW="163800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597B1EE-ABB6-6440-4A04-BF5594EE3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8718" y="3944888"/>
                        <a:ext cx="34448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7B62562-69A8-6C82-A059-047FD0846854}"/>
              </a:ext>
            </a:extLst>
          </p:cNvPr>
          <p:cNvSpPr txBox="1"/>
          <p:nvPr/>
        </p:nvSpPr>
        <p:spPr>
          <a:xfrm>
            <a:off x="577185" y="4770134"/>
            <a:ext cx="418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世纪中叶，光速的实验值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6CBA4AD-133F-3AB6-5B21-A388D5232E1E}"/>
              </a:ext>
            </a:extLst>
          </p:cNvPr>
          <p:cNvSpPr txBox="1"/>
          <p:nvPr/>
        </p:nvSpPr>
        <p:spPr>
          <a:xfrm>
            <a:off x="4697970" y="4659879"/>
            <a:ext cx="3984360" cy="11438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1849</a:t>
            </a:r>
            <a:r>
              <a:rPr lang="zh-CN" altLang="en-US" sz="2400" dirty="0"/>
              <a:t>年，斐索 </a:t>
            </a:r>
            <a:r>
              <a:rPr lang="en-US" altLang="zh-CN" sz="2400" dirty="0"/>
              <a:t>314000000m/s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1850</a:t>
            </a:r>
            <a:r>
              <a:rPr lang="zh-CN" altLang="en-US" sz="2400" dirty="0"/>
              <a:t>年，傅科 </a:t>
            </a:r>
            <a:r>
              <a:rPr lang="en-US" altLang="zh-CN" sz="2400" dirty="0"/>
              <a:t>298360000m/s</a:t>
            </a:r>
            <a:endParaRPr lang="zh-CN" altLang="en-US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498701A-766D-9138-62FB-9272ACABCF56}"/>
              </a:ext>
            </a:extLst>
          </p:cNvPr>
          <p:cNvSpPr txBox="1"/>
          <p:nvPr/>
        </p:nvSpPr>
        <p:spPr>
          <a:xfrm>
            <a:off x="1966158" y="6091123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斯韦指出：光是一种电磁波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B1EF680-D585-0E6B-8EFE-420DA0BD57BB}"/>
              </a:ext>
            </a:extLst>
          </p:cNvPr>
          <p:cNvGrpSpPr/>
          <p:nvPr/>
        </p:nvGrpSpPr>
        <p:grpSpPr>
          <a:xfrm>
            <a:off x="4661395" y="3346391"/>
            <a:ext cx="4020935" cy="1074249"/>
            <a:chOff x="4661395" y="3346391"/>
            <a:chExt cx="4020935" cy="1074249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9D085596-2310-A0BC-9C2C-5EDAB93D27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957533"/>
                </p:ext>
              </p:extLst>
            </p:nvPr>
          </p:nvGraphicFramePr>
          <p:xfrm>
            <a:off x="5041819" y="3346391"/>
            <a:ext cx="3640511" cy="1074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49080" imgH="457200" progId="Equation.DSMT4">
                    <p:embed/>
                  </p:oleObj>
                </mc:Choice>
                <mc:Fallback>
                  <p:oleObj name="Equation" r:id="rId14" imgW="15490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041819" y="3346391"/>
                          <a:ext cx="3640511" cy="1074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大括号 17">
              <a:extLst>
                <a:ext uri="{FF2B5EF4-FFF2-40B4-BE49-F238E27FC236}">
                  <a16:creationId xmlns:a16="http://schemas.microsoft.com/office/drawing/2014/main" id="{A172B4E3-3F04-9780-B250-5C5C4F259CFA}"/>
                </a:ext>
              </a:extLst>
            </p:cNvPr>
            <p:cNvSpPr/>
            <p:nvPr/>
          </p:nvSpPr>
          <p:spPr>
            <a:xfrm>
              <a:off x="4661395" y="3380834"/>
              <a:ext cx="240223" cy="991640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C79CAE5-7EF5-5274-26BB-F3AA5F354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00265"/>
              </p:ext>
            </p:extLst>
          </p:nvPr>
        </p:nvGraphicFramePr>
        <p:xfrm>
          <a:off x="2390327" y="1882429"/>
          <a:ext cx="1557267" cy="95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457200" progId="Equation.DSMT4">
                  <p:embed/>
                </p:oleObj>
              </mc:Choice>
              <mc:Fallback>
                <p:oleObj name="Equation" r:id="rId16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0327" y="1882429"/>
                        <a:ext cx="1557267" cy="95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4">
            <a:extLst>
              <a:ext uri="{FF2B5EF4-FFF2-40B4-BE49-F238E27FC236}">
                <a16:creationId xmlns:a16="http://schemas.microsoft.com/office/drawing/2014/main" id="{86E30F73-7897-EF1D-6487-421F9D701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48749"/>
              </p:ext>
            </p:extLst>
          </p:nvPr>
        </p:nvGraphicFramePr>
        <p:xfrm>
          <a:off x="654811" y="2160906"/>
          <a:ext cx="3456476" cy="147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507960" progId="Equation.DSMT4">
                  <p:embed/>
                </p:oleObj>
              </mc:Choice>
              <mc:Fallback>
                <p:oleObj name="Equation" r:id="rId2" imgW="1193760" imgH="507960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431B37C2-6A7B-451A-83A5-117ADAC56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11" y="2160906"/>
                        <a:ext cx="3456476" cy="147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B7F7AE08-57C2-A346-2FCD-E5E6CF038D32}"/>
              </a:ext>
            </a:extLst>
          </p:cNvPr>
          <p:cNvGrpSpPr/>
          <p:nvPr/>
        </p:nvGrpSpPr>
        <p:grpSpPr>
          <a:xfrm>
            <a:off x="4189716" y="2099389"/>
            <a:ext cx="2981326" cy="1590811"/>
            <a:chOff x="4189716" y="2099389"/>
            <a:chExt cx="2981326" cy="1590811"/>
          </a:xfrm>
        </p:grpSpPr>
        <p:graphicFrame>
          <p:nvGraphicFramePr>
            <p:cNvPr id="4" name="Object 16">
              <a:extLst>
                <a:ext uri="{FF2B5EF4-FFF2-40B4-BE49-F238E27FC236}">
                  <a16:creationId xmlns:a16="http://schemas.microsoft.com/office/drawing/2014/main" id="{CE3EA847-C864-A830-A123-28BD48D6AE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137605"/>
                </p:ext>
              </p:extLst>
            </p:nvPr>
          </p:nvGraphicFramePr>
          <p:xfrm>
            <a:off x="5411909" y="2099389"/>
            <a:ext cx="1759133" cy="70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476" imgH="393529" progId="Equation.3">
                    <p:embed/>
                  </p:oleObj>
                </mc:Choice>
                <mc:Fallback>
                  <p:oleObj name="Equation" r:id="rId4" imgW="977476" imgH="393529" progId="Equation.3">
                    <p:embed/>
                    <p:pic>
                      <p:nvPicPr>
                        <p:cNvPr id="8208" name="Object 16">
                          <a:extLst>
                            <a:ext uri="{FF2B5EF4-FFF2-40B4-BE49-F238E27FC236}">
                              <a16:creationId xmlns:a16="http://schemas.microsoft.com/office/drawing/2014/main" id="{29F34302-DE60-44E0-BEEF-85CE152384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909" y="2099389"/>
                          <a:ext cx="1759133" cy="70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7">
              <a:extLst>
                <a:ext uri="{FF2B5EF4-FFF2-40B4-BE49-F238E27FC236}">
                  <a16:creationId xmlns:a16="http://schemas.microsoft.com/office/drawing/2014/main" id="{D843247B-D0E2-862F-4E39-3B2B204480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851648"/>
                </p:ext>
              </p:extLst>
            </p:nvPr>
          </p:nvGraphicFramePr>
          <p:xfrm>
            <a:off x="5411909" y="2959421"/>
            <a:ext cx="1743808" cy="730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39392" imgH="393529" progId="Equation.3">
                    <p:embed/>
                  </p:oleObj>
                </mc:Choice>
                <mc:Fallback>
                  <p:oleObj name="Equation" r:id="rId6" imgW="939392" imgH="393529" progId="Equation.3">
                    <p:embed/>
                    <p:pic>
                      <p:nvPicPr>
                        <p:cNvPr id="8209" name="Object 17">
                          <a:extLst>
                            <a:ext uri="{FF2B5EF4-FFF2-40B4-BE49-F238E27FC236}">
                              <a16:creationId xmlns:a16="http://schemas.microsoft.com/office/drawing/2014/main" id="{3CC3B914-FE99-486E-A15D-70DB0B53D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909" y="2959421"/>
                          <a:ext cx="1743808" cy="730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9">
              <a:extLst>
                <a:ext uri="{FF2B5EF4-FFF2-40B4-BE49-F238E27FC236}">
                  <a16:creationId xmlns:a16="http://schemas.microsoft.com/office/drawing/2014/main" id="{AF83880A-06EA-B9D7-87FF-7CB2993D0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716" y="2281041"/>
              <a:ext cx="1066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代入</a:t>
              </a:r>
            </a:p>
          </p:txBody>
        </p:sp>
      </p:grp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889B6FC0-E3A9-7AA4-9F7D-822A6E845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21786"/>
              </p:ext>
            </p:extLst>
          </p:nvPr>
        </p:nvGraphicFramePr>
        <p:xfrm>
          <a:off x="675802" y="4625671"/>
          <a:ext cx="3773489" cy="66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66400" progId="Equation.DSMT4">
                  <p:embed/>
                </p:oleObj>
              </mc:Choice>
              <mc:Fallback>
                <p:oleObj name="Equation" r:id="rId8" imgW="1447560" imgH="2664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461ED8B3-3CF9-4961-8E0C-4268A8BD4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02" y="4625671"/>
                        <a:ext cx="3773489" cy="662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76BE83F-9CB9-8176-3CCA-245C7E4A8DD2}"/>
              </a:ext>
            </a:extLst>
          </p:cNvPr>
          <p:cNvSpPr txBox="1"/>
          <p:nvPr/>
        </p:nvSpPr>
        <p:spPr>
          <a:xfrm>
            <a:off x="694592" y="40444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位关系：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8D5440-877D-F0A9-D0F9-DF7FC73A08F1}"/>
              </a:ext>
            </a:extLst>
          </p:cNvPr>
          <p:cNvGrpSpPr/>
          <p:nvPr/>
        </p:nvGrpSpPr>
        <p:grpSpPr>
          <a:xfrm>
            <a:off x="4501021" y="4093838"/>
            <a:ext cx="3245128" cy="1618990"/>
            <a:chOff x="4501021" y="4093838"/>
            <a:chExt cx="3245128" cy="1618990"/>
          </a:xfrm>
        </p:grpSpPr>
        <p:graphicFrame>
          <p:nvGraphicFramePr>
            <p:cNvPr id="2" name="Object 28">
              <a:extLst>
                <a:ext uri="{FF2B5EF4-FFF2-40B4-BE49-F238E27FC236}">
                  <a16:creationId xmlns:a16="http://schemas.microsoft.com/office/drawing/2014/main" id="{CE5315EE-B34E-E10B-AD0A-79C9B58C2D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51959"/>
                </p:ext>
              </p:extLst>
            </p:nvPr>
          </p:nvGraphicFramePr>
          <p:xfrm>
            <a:off x="4867522" y="4093838"/>
            <a:ext cx="2878627" cy="612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193282" imgH="266584" progId="Equation.3">
                    <p:embed/>
                  </p:oleObj>
                </mc:Choice>
                <mc:Fallback>
                  <p:oleObj name="公式" r:id="rId10" imgW="1193282" imgH="266584" progId="Equation.3">
                    <p:embed/>
                    <p:pic>
                      <p:nvPicPr>
                        <p:cNvPr id="6" name="Object 28">
                          <a:extLst>
                            <a:ext uri="{FF2B5EF4-FFF2-40B4-BE49-F238E27FC236}">
                              <a16:creationId xmlns:a16="http://schemas.microsoft.com/office/drawing/2014/main" id="{C5CC42FB-D3E7-40D4-99DA-1CC906C30D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522" y="4093838"/>
                          <a:ext cx="2878627" cy="612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">
              <a:extLst>
                <a:ext uri="{FF2B5EF4-FFF2-40B4-BE49-F238E27FC236}">
                  <a16:creationId xmlns:a16="http://schemas.microsoft.com/office/drawing/2014/main" id="{58B08362-DCAB-0C08-BEC0-77DEE46E06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603338"/>
                </p:ext>
              </p:extLst>
            </p:nvPr>
          </p:nvGraphicFramePr>
          <p:xfrm>
            <a:off x="4949769" y="5134978"/>
            <a:ext cx="144780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DSMT4">
                    <p:embed/>
                  </p:oleObj>
                </mc:Choice>
                <mc:Fallback>
                  <p:oleObj name="Equation" r:id="rId12" imgW="545760" imgH="228600" progId="Equation.DSMT4">
                    <p:embed/>
                    <p:pic>
                      <p:nvPicPr>
                        <p:cNvPr id="7" name="Object 10">
                          <a:extLst>
                            <a:ext uri="{FF2B5EF4-FFF2-40B4-BE49-F238E27FC236}">
                              <a16:creationId xmlns:a16="http://schemas.microsoft.com/office/drawing/2014/main" id="{F20EB3DE-414C-4304-A2EB-D6FC503E1D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769" y="5134978"/>
                          <a:ext cx="144780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左大括号 9">
              <a:extLst>
                <a:ext uri="{FF2B5EF4-FFF2-40B4-BE49-F238E27FC236}">
                  <a16:creationId xmlns:a16="http://schemas.microsoft.com/office/drawing/2014/main" id="{B8BF2C11-84C1-B4D1-B398-F2EA2334B6A1}"/>
                </a:ext>
              </a:extLst>
            </p:cNvPr>
            <p:cNvSpPr/>
            <p:nvPr/>
          </p:nvSpPr>
          <p:spPr>
            <a:xfrm>
              <a:off x="4501021" y="4383729"/>
              <a:ext cx="283001" cy="1146005"/>
            </a:xfrm>
            <a:prstGeom prst="lef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3BB6183-B955-B5FB-F4F9-BDBB363BE462}"/>
              </a:ext>
            </a:extLst>
          </p:cNvPr>
          <p:cNvSpPr txBox="1"/>
          <p:nvPr/>
        </p:nvSpPr>
        <p:spPr>
          <a:xfrm>
            <a:off x="1786767" y="5964284"/>
            <a:ext cx="55704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电场与磁场同相位，振幅成比例；</a:t>
            </a: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D2A7272C-2C67-B3BB-0FEC-55A4F441D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039" y="-1"/>
            <a:ext cx="3497505" cy="1883341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674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12008"/>
              </p:ext>
            </p:extLst>
          </p:nvPr>
        </p:nvGraphicFramePr>
        <p:xfrm>
          <a:off x="1195607" y="1344912"/>
          <a:ext cx="2661285" cy="75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73200" imgH="419100" progId="Equation.DSMT4">
                  <p:embed/>
                </p:oleObj>
              </mc:Choice>
              <mc:Fallback>
                <p:oleObj r:id="rId2" imgW="1473200" imgH="419100" progId="Equation.DSMT4">
                  <p:embed/>
                  <p:pic>
                    <p:nvPicPr>
                      <p:cNvPr id="8210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5607" y="1344912"/>
                        <a:ext cx="2661285" cy="756689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12663"/>
              </p:ext>
            </p:extLst>
          </p:nvPr>
        </p:nvGraphicFramePr>
        <p:xfrm>
          <a:off x="4902420" y="1344278"/>
          <a:ext cx="2459672" cy="6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0" imgH="419100" progId="Equation.DSMT4">
                  <p:embed/>
                </p:oleObj>
              </mc:Choice>
              <mc:Fallback>
                <p:oleObj r:id="rId4" imgW="1524000" imgH="419100" progId="Equation.DSMT4">
                  <p:embed/>
                  <p:pic>
                    <p:nvPicPr>
                      <p:cNvPr id="8211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2420" y="1344278"/>
                        <a:ext cx="2459672" cy="67696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/>
          <p:nvPr/>
        </p:nvSpPr>
        <p:spPr>
          <a:xfrm>
            <a:off x="234608" y="757456"/>
            <a:ext cx="8224301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从麦克斯韦方程组出发，可以得出平面电磁波的波动方程：</a:t>
            </a:r>
          </a:p>
        </p:txBody>
      </p:sp>
      <p:sp>
        <p:nvSpPr>
          <p:cNvPr id="3" name="Text Box 6"/>
          <p:cNvSpPr txBox="1"/>
          <p:nvPr/>
        </p:nvSpPr>
        <p:spPr>
          <a:xfrm>
            <a:off x="488889" y="2573825"/>
            <a:ext cx="274891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解方程，可得：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81059"/>
              </p:ext>
            </p:extLst>
          </p:nvPr>
        </p:nvGraphicFramePr>
        <p:xfrm>
          <a:off x="2985000" y="2312728"/>
          <a:ext cx="2261163" cy="104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93800" imgH="508000" progId="Equation.DSMT4">
                  <p:embed/>
                </p:oleObj>
              </mc:Choice>
              <mc:Fallback>
                <p:oleObj r:id="rId6" imgW="1193800" imgH="508000" progId="Equation.DSMT4">
                  <p:embed/>
                  <p:pic>
                    <p:nvPicPr>
                      <p:cNvPr id="24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5000" y="2312728"/>
                        <a:ext cx="2261163" cy="1046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/>
          <p:nvPr/>
        </p:nvSpPr>
        <p:spPr>
          <a:xfrm>
            <a:off x="488889" y="3296386"/>
            <a:ext cx="8874125" cy="4339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电磁波特点：</a:t>
            </a:r>
          </a:p>
          <a:p>
            <a:pPr marL="514350" indent="-514350" algn="just">
              <a:spcBef>
                <a:spcPct val="50000"/>
              </a:spcBef>
              <a:buAutoNum type="arabicPeriod"/>
            </a:pP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横波性；</a:t>
            </a:r>
            <a:endParaRPr lang="en-US" altLang="zh-CN" sz="2400" b="1" dirty="0"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.   </a:t>
            </a: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电矢量与磁矢量垂直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 E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传播方向构成右旋系。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.   </a:t>
            </a: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电场与磁场同相位，振幅成比例；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i="1" dirty="0"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   </a:t>
            </a:r>
            <a:r>
              <a:rPr lang="zh-CN" altLang="en-US" sz="2400" b="1" dirty="0"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电磁波的传播速度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endParaRPr lang="zh-CN" altLang="en-US" sz="2400" b="1" dirty="0"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endParaRPr lang="zh-CN" altLang="en-US" sz="2400" b="1" dirty="0"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018" y="3400716"/>
            <a:ext cx="2814852" cy="15157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>
            <a:extLst>
              <a:ext uri="{FF2B5EF4-FFF2-40B4-BE49-F238E27FC236}">
                <a16:creationId xmlns:a16="http://schemas.microsoft.com/office/drawing/2014/main" id="{B7D15894-DAAB-D80E-6E4E-52112EDAE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262" y="5441286"/>
            <a:ext cx="2015647" cy="104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659C862-CF57-9FF3-8989-E2BC14D0154B}"/>
              </a:ext>
            </a:extLst>
          </p:cNvPr>
          <p:cNvSpPr txBox="1"/>
          <p:nvPr/>
        </p:nvSpPr>
        <p:spPr>
          <a:xfrm>
            <a:off x="3835540" y="60995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小  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CDEA1E7D-1A23-9635-0D88-1F5DD4EF1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82184"/>
              </p:ext>
            </p:extLst>
          </p:nvPr>
        </p:nvGraphicFramePr>
        <p:xfrm>
          <a:off x="876408" y="1428539"/>
          <a:ext cx="1780203" cy="83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393529" progId="Equation.3">
                  <p:embed/>
                </p:oleObj>
              </mc:Choice>
              <mc:Fallback>
                <p:oleObj name="Equation" r:id="rId2" imgW="837836" imgH="393529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CDEA1E7D-1A23-9635-0D88-1F5DD4EF1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8" y="1428539"/>
                        <a:ext cx="1780203" cy="83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6F6BC0E2-D392-570E-43BE-25DC7CB67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36549"/>
              </p:ext>
            </p:extLst>
          </p:nvPr>
        </p:nvGraphicFramePr>
        <p:xfrm>
          <a:off x="876408" y="3349497"/>
          <a:ext cx="1780203" cy="63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48975" imgH="266584" progId="Equation.3">
                  <p:embed/>
                </p:oleObj>
              </mc:Choice>
              <mc:Fallback>
                <p:oleObj name="公式" r:id="rId4" imgW="748975" imgH="266584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6F6BC0E2-D392-570E-43BE-25DC7CB67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8" y="3349497"/>
                        <a:ext cx="1780203" cy="63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F79395C5-535D-1ED2-9A14-7F1FB9C7C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6219"/>
              </p:ext>
            </p:extLst>
          </p:nvPr>
        </p:nvGraphicFramePr>
        <p:xfrm>
          <a:off x="901451" y="4291761"/>
          <a:ext cx="1938631" cy="66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74364" imgH="266584" progId="Equation.3">
                  <p:embed/>
                </p:oleObj>
              </mc:Choice>
              <mc:Fallback>
                <p:oleObj name="公式" r:id="rId6" imgW="774364" imgH="266584" progId="Equation.3">
                  <p:embed/>
                  <p:pic>
                    <p:nvPicPr>
                      <p:cNvPr id="12301" name="Object 13">
                        <a:extLst>
                          <a:ext uri="{FF2B5EF4-FFF2-40B4-BE49-F238E27FC236}">
                            <a16:creationId xmlns:a16="http://schemas.microsoft.com/office/drawing/2014/main" id="{F79395C5-535D-1ED2-9A14-7F1FB9C7C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51" y="4291761"/>
                        <a:ext cx="1938631" cy="667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FE217F8E-A7F5-F9E5-2579-BCAA01C4E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26516"/>
              </p:ext>
            </p:extLst>
          </p:nvPr>
        </p:nvGraphicFramePr>
        <p:xfrm>
          <a:off x="852908" y="2182389"/>
          <a:ext cx="2769524" cy="91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70000" imgH="419100" progId="Equation.3">
                  <p:embed/>
                </p:oleObj>
              </mc:Choice>
              <mc:Fallback>
                <p:oleObj name="公式" r:id="rId8" imgW="1270000" imgH="419100" progId="Equation.3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FE217F8E-A7F5-F9E5-2579-BCAA01C4E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08" y="2182389"/>
                        <a:ext cx="2769524" cy="91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Box 6">
            <a:extLst>
              <a:ext uri="{FF2B5EF4-FFF2-40B4-BE49-F238E27FC236}">
                <a16:creationId xmlns:a16="http://schemas.microsoft.com/office/drawing/2014/main" id="{2B084341-E784-590E-7D4F-8DCFA12F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64" y="253355"/>
            <a:ext cx="525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已有的电磁场定理：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A1B082BD-8FC2-B558-36C1-791D3F824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40" y="5429461"/>
            <a:ext cx="8623545" cy="448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的磁场能够产生电场，变化的电场能否产生磁场？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2C8E708-DD51-6F01-5173-CF0CCFFA92D3}"/>
              </a:ext>
            </a:extLst>
          </p:cNvPr>
          <p:cNvGrpSpPr/>
          <p:nvPr/>
        </p:nvGrpSpPr>
        <p:grpSpPr>
          <a:xfrm>
            <a:off x="852908" y="4209521"/>
            <a:ext cx="7104130" cy="825040"/>
            <a:chOff x="852908" y="4209521"/>
            <a:chExt cx="7104130" cy="82504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D78DAC2-645F-946A-6F0E-6BDE63ECCA58}"/>
                </a:ext>
              </a:extLst>
            </p:cNvPr>
            <p:cNvSpPr/>
            <p:nvPr/>
          </p:nvSpPr>
          <p:spPr>
            <a:xfrm>
              <a:off x="852908" y="4209521"/>
              <a:ext cx="2101307" cy="825040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974FE084-B47B-18A0-29DF-7D190E21E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169" y="4376189"/>
              <a:ext cx="449286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安培环路定理</a:t>
              </a:r>
              <a:r>
                <a:rPr kumimoji="1"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否具有普适性？</a:t>
              </a:r>
            </a:p>
          </p:txBody>
        </p:sp>
        <p:sp>
          <p:nvSpPr>
            <p:cNvPr id="7" name="箭头: 右 6">
              <a:extLst>
                <a:ext uri="{FF2B5EF4-FFF2-40B4-BE49-F238E27FC236}">
                  <a16:creationId xmlns:a16="http://schemas.microsoft.com/office/drawing/2014/main" id="{E830F7C9-FB66-9B47-19DE-88C352E5F804}"/>
                </a:ext>
              </a:extLst>
            </p:cNvPr>
            <p:cNvSpPr/>
            <p:nvPr/>
          </p:nvSpPr>
          <p:spPr>
            <a:xfrm>
              <a:off x="2954215" y="4461949"/>
              <a:ext cx="509954" cy="29014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" grpId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836690-B5ED-1CA8-3C00-5E37B03FF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25933"/>
              </p:ext>
            </p:extLst>
          </p:nvPr>
        </p:nvGraphicFramePr>
        <p:xfrm>
          <a:off x="467518" y="1851080"/>
          <a:ext cx="3649652" cy="91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06080" progId="Equation.DSMT4">
                  <p:embed/>
                </p:oleObj>
              </mc:Choice>
              <mc:Fallback>
                <p:oleObj name="Equation" r:id="rId2" imgW="1574640" imgH="406080" progId="Equation.DSMT4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8A782D7D-00C8-2F45-F74D-2D254D665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" y="1851080"/>
                        <a:ext cx="3649652" cy="913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271BB15-A8C5-C191-B64B-795736E49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7616"/>
              </p:ext>
            </p:extLst>
          </p:nvPr>
        </p:nvGraphicFramePr>
        <p:xfrm>
          <a:off x="522569" y="3555461"/>
          <a:ext cx="41306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06080" progId="Equation.DSMT4">
                  <p:embed/>
                </p:oleObj>
              </mc:Choice>
              <mc:Fallback>
                <p:oleObj name="Equation" r:id="rId4" imgW="1955520" imgH="406080" progId="Equation.DSMT4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A35CE94E-609E-6F57-2F50-4A39012FA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69" y="3555461"/>
                        <a:ext cx="4130675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0F1CE373-0687-E6AC-0CD1-FE5ED6A06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9" y="493231"/>
            <a:ext cx="81359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1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辨析题：按毕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萨伐尔定律可求得真空中一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限载流直导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空间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产生的磁感应强度大小为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C13854-B749-2DFF-A1FD-A2B69F38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800589"/>
            <a:ext cx="5257011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沿图中圆形环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线积分，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FC9EEE-5DDF-0AB9-B1A6-37D2CCE8C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84" y="4762394"/>
            <a:ext cx="5643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安培环路定理不一致，为什么？       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6DEF958-775D-55A1-432C-ED6EA6366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61" y="5462772"/>
            <a:ext cx="531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安培环路定理的使用范围：稳恒电流</a:t>
            </a:r>
          </a:p>
        </p:txBody>
      </p:sp>
      <p:grpSp>
        <p:nvGrpSpPr>
          <p:cNvPr id="9" name="Group 42">
            <a:extLst>
              <a:ext uri="{FF2B5EF4-FFF2-40B4-BE49-F238E27FC236}">
                <a16:creationId xmlns:a16="http://schemas.microsoft.com/office/drawing/2014/main" id="{69C2D2C9-37E2-4A2C-96FD-546411ED93CB}"/>
              </a:ext>
            </a:extLst>
          </p:cNvPr>
          <p:cNvGrpSpPr/>
          <p:nvPr/>
        </p:nvGrpSpPr>
        <p:grpSpPr>
          <a:xfrm>
            <a:off x="6026088" y="1851080"/>
            <a:ext cx="2889313" cy="3140917"/>
            <a:chOff x="3275" y="1187"/>
            <a:chExt cx="2348" cy="2414"/>
          </a:xfrm>
        </p:grpSpPr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C94B5433-4541-E56B-CD6D-D7719585E61A}"/>
                </a:ext>
              </a:extLst>
            </p:cNvPr>
            <p:cNvSpPr/>
            <p:nvPr/>
          </p:nvSpPr>
          <p:spPr>
            <a:xfrm flipV="1">
              <a:off x="3955" y="1187"/>
              <a:ext cx="0" cy="157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75D809A7-F85B-C3DA-64C4-71FD4BC754E4}"/>
                </a:ext>
              </a:extLst>
            </p:cNvPr>
            <p:cNvSpPr/>
            <p:nvPr/>
          </p:nvSpPr>
          <p:spPr>
            <a:xfrm flipV="1">
              <a:off x="3955" y="2746"/>
              <a:ext cx="1440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9E76FEA7-F8A6-6056-73E4-1F2AF5D98718}"/>
                </a:ext>
              </a:extLst>
            </p:cNvPr>
            <p:cNvSpPr/>
            <p:nvPr/>
          </p:nvSpPr>
          <p:spPr>
            <a:xfrm flipV="1">
              <a:off x="3966" y="2759"/>
              <a:ext cx="945" cy="715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dash"/>
              <a:headEnd type="none" w="med" len="med"/>
              <a:tailEnd type="none" w="sm" len="lg"/>
            </a:ln>
          </p:spPr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DB77EB0F-3B9D-B3C9-BB72-731433F6AFE1}"/>
                </a:ext>
              </a:extLst>
            </p:cNvPr>
            <p:cNvSpPr/>
            <p:nvPr/>
          </p:nvSpPr>
          <p:spPr>
            <a:xfrm>
              <a:off x="3966" y="1568"/>
              <a:ext cx="945" cy="1191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dash"/>
              <a:headEnd type="none" w="med" len="med"/>
              <a:tailEnd type="none" w="sm" len="lg"/>
            </a:ln>
          </p:spPr>
        </p:sp>
        <p:graphicFrame>
          <p:nvGraphicFramePr>
            <p:cNvPr id="15" name="Object 19">
              <a:extLst>
                <a:ext uri="{FF2B5EF4-FFF2-40B4-BE49-F238E27FC236}">
                  <a16:creationId xmlns:a16="http://schemas.microsoft.com/office/drawing/2014/main" id="{6BC583A6-A576-CC1B-BDFB-9372F1B8A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5" y="2935"/>
            <a:ext cx="21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215900" progId="Equation.3">
                    <p:embed/>
                  </p:oleObj>
                </mc:Choice>
                <mc:Fallback>
                  <p:oleObj r:id="rId6" imgW="152400" imgH="215900" progId="Equation.3">
                    <p:embed/>
                    <p:pic>
                      <p:nvPicPr>
                        <p:cNvPr id="28695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5" y="2935"/>
                          <a:ext cx="216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0">
              <a:extLst>
                <a:ext uri="{FF2B5EF4-FFF2-40B4-BE49-F238E27FC236}">
                  <a16:creationId xmlns:a16="http://schemas.microsoft.com/office/drawing/2014/main" id="{5F6B594B-E732-C959-47DC-341932B09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6" y="1306"/>
            <a:ext cx="23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215900" progId="Equation.3">
                    <p:embed/>
                  </p:oleObj>
                </mc:Choice>
                <mc:Fallback>
                  <p:oleObj r:id="rId8" imgW="165100" imgH="215900" progId="Equation.3">
                    <p:embed/>
                    <p:pic>
                      <p:nvPicPr>
                        <p:cNvPr id="28696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96" y="1306"/>
                          <a:ext cx="231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1">
              <a:extLst>
                <a:ext uri="{FF2B5EF4-FFF2-40B4-BE49-F238E27FC236}">
                  <a16:creationId xmlns:a16="http://schemas.microsoft.com/office/drawing/2014/main" id="{158B73E0-9976-244C-A8FB-AB105D8F6F34}"/>
                </a:ext>
              </a:extLst>
            </p:cNvPr>
            <p:cNvSpPr txBox="1"/>
            <p:nvPr/>
          </p:nvSpPr>
          <p:spPr>
            <a:xfrm>
              <a:off x="4771" y="2765"/>
              <a:ext cx="85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4113B354-099D-66F2-6329-6276C45C0196}"/>
                </a:ext>
              </a:extLst>
            </p:cNvPr>
            <p:cNvSpPr txBox="1"/>
            <p:nvPr/>
          </p:nvSpPr>
          <p:spPr>
            <a:xfrm>
              <a:off x="3619" y="3274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23">
              <a:extLst>
                <a:ext uri="{FF2B5EF4-FFF2-40B4-BE49-F238E27FC236}">
                  <a16:creationId xmlns:a16="http://schemas.microsoft.com/office/drawing/2014/main" id="{E9E79D03-775D-E95A-6BB0-F27F1336E39B}"/>
                </a:ext>
              </a:extLst>
            </p:cNvPr>
            <p:cNvSpPr txBox="1"/>
            <p:nvPr/>
          </p:nvSpPr>
          <p:spPr>
            <a:xfrm>
              <a:off x="3560" y="1434"/>
              <a:ext cx="470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20" name="Object 25">
              <a:extLst>
                <a:ext uri="{FF2B5EF4-FFF2-40B4-BE49-F238E27FC236}">
                  <a16:creationId xmlns:a16="http://schemas.microsoft.com/office/drawing/2014/main" id="{4277494B-44CC-5AF3-87F0-E50F086B5D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005543"/>
                </p:ext>
              </p:extLst>
            </p:nvPr>
          </p:nvGraphicFramePr>
          <p:xfrm>
            <a:off x="3368" y="3390"/>
            <a:ext cx="10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300" imgH="127000" progId="Equation.3">
                    <p:embed/>
                  </p:oleObj>
                </mc:Choice>
                <mc:Fallback>
                  <p:oleObj r:id="rId10" imgW="114300" imgH="127000" progId="Equation.3">
                    <p:embed/>
                    <p:pic>
                      <p:nvPicPr>
                        <p:cNvPr id="28700" name="Object 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68" y="3390"/>
                          <a:ext cx="109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E33E9065-8B6C-92BF-A720-5944340A17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4" y="1210"/>
            <a:ext cx="12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65100" progId="Equation.3">
                    <p:embed/>
                  </p:oleObj>
                </mc:Choice>
                <mc:Fallback>
                  <p:oleObj r:id="rId12" imgW="139700" imgH="165100" progId="Equation.3">
                    <p:embed/>
                    <p:pic>
                      <p:nvPicPr>
                        <p:cNvPr id="28701" name="Object 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74" y="1210"/>
                          <a:ext cx="12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>
              <a:extLst>
                <a:ext uri="{FF2B5EF4-FFF2-40B4-BE49-F238E27FC236}">
                  <a16:creationId xmlns:a16="http://schemas.microsoft.com/office/drawing/2014/main" id="{E112865D-DC78-4518-4804-D62088CC8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5" y="2568"/>
            <a:ext cx="17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5100" imgH="190500" progId="Equation.3">
                    <p:embed/>
                  </p:oleObj>
                </mc:Choice>
                <mc:Fallback>
                  <p:oleObj r:id="rId14" imgW="165100" imgH="190500" progId="Equation.3">
                    <p:embed/>
                    <p:pic>
                      <p:nvPicPr>
                        <p:cNvPr id="28702" name="Object 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15" y="2568"/>
                          <a:ext cx="172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8">
              <a:extLst>
                <a:ext uri="{FF2B5EF4-FFF2-40B4-BE49-F238E27FC236}">
                  <a16:creationId xmlns:a16="http://schemas.microsoft.com/office/drawing/2014/main" id="{A4634241-B5A8-3409-366C-FD9F619A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7" y="1520"/>
              <a:ext cx="76" cy="1954"/>
            </a:xfrm>
            <a:prstGeom prst="can">
              <a:avLst>
                <a:gd name="adj" fmla="val 92725"/>
              </a:avLst>
            </a:prstGeom>
            <a:gradFill rotWithShape="0">
              <a:gsLst>
                <a:gs pos="0">
                  <a:schemeClr val="accent1">
                    <a:gamma/>
                    <a:shade val="5607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6078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" name="Object 29">
              <a:extLst>
                <a:ext uri="{FF2B5EF4-FFF2-40B4-BE49-F238E27FC236}">
                  <a16:creationId xmlns:a16="http://schemas.microsoft.com/office/drawing/2014/main" id="{21D4B4B2-8F49-3907-47DD-9169D26EA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5" y="2101"/>
            <a:ext cx="1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65100" imgH="228600" progId="Equation.3">
                    <p:embed/>
                  </p:oleObj>
                </mc:Choice>
                <mc:Fallback>
                  <p:oleObj r:id="rId16" imgW="165100" imgH="228600" progId="Equation.3">
                    <p:embed/>
                    <p:pic>
                      <p:nvPicPr>
                        <p:cNvPr id="28704" name="Object 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15" y="2101"/>
                          <a:ext cx="16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6E9320CF-82E7-C5C3-2B60-C088B4F3B8C3}"/>
                </a:ext>
              </a:extLst>
            </p:cNvPr>
            <p:cNvSpPr/>
            <p:nvPr/>
          </p:nvSpPr>
          <p:spPr>
            <a:xfrm flipV="1">
              <a:off x="3955" y="2042"/>
              <a:ext cx="0" cy="35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B510EBA0-790E-D698-9735-768183EB8D34}"/>
                </a:ext>
              </a:extLst>
            </p:cNvPr>
            <p:cNvSpPr/>
            <p:nvPr/>
          </p:nvSpPr>
          <p:spPr>
            <a:xfrm flipH="1">
              <a:off x="3275" y="2746"/>
              <a:ext cx="680" cy="657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27" name="Group 33">
              <a:extLst>
                <a:ext uri="{FF2B5EF4-FFF2-40B4-BE49-F238E27FC236}">
                  <a16:creationId xmlns:a16="http://schemas.microsoft.com/office/drawing/2014/main" id="{244C31CC-8585-9DE2-9C65-81EFC163D997}"/>
                </a:ext>
              </a:extLst>
            </p:cNvPr>
            <p:cNvGrpSpPr/>
            <p:nvPr/>
          </p:nvGrpSpPr>
          <p:grpSpPr>
            <a:xfrm>
              <a:off x="4743" y="2160"/>
              <a:ext cx="414" cy="805"/>
              <a:chOff x="4809" y="2544"/>
              <a:chExt cx="414" cy="805"/>
            </a:xfrm>
          </p:grpSpPr>
          <p:graphicFrame>
            <p:nvGraphicFramePr>
              <p:cNvPr id="28" name="Object 34">
                <a:extLst>
                  <a:ext uri="{FF2B5EF4-FFF2-40B4-BE49-F238E27FC236}">
                    <a16:creationId xmlns:a16="http://schemas.microsoft.com/office/drawing/2014/main" id="{6004D15C-87C8-D2A7-799F-B8A2970AC4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544"/>
              <a:ext cx="288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215900" imgH="266065" progId="Equation.3">
                      <p:embed/>
                    </p:oleObj>
                  </mc:Choice>
                  <mc:Fallback>
                    <p:oleObj r:id="rId18" imgW="215900" imgH="266065" progId="Equation.3">
                      <p:embed/>
                      <p:pic>
                        <p:nvPicPr>
                          <p:cNvPr id="28708" name="Object 3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896" y="2544"/>
                            <a:ext cx="288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" name="Group 35">
                <a:extLst>
                  <a:ext uri="{FF2B5EF4-FFF2-40B4-BE49-F238E27FC236}">
                    <a16:creationId xmlns:a16="http://schemas.microsoft.com/office/drawing/2014/main" id="{2A11239B-B575-B1B0-E829-C9FF9B9FF688}"/>
                  </a:ext>
                </a:extLst>
              </p:cNvPr>
              <p:cNvGrpSpPr/>
              <p:nvPr/>
            </p:nvGrpSpPr>
            <p:grpSpPr>
              <a:xfrm>
                <a:off x="4809" y="2947"/>
                <a:ext cx="414" cy="402"/>
                <a:chOff x="4857" y="404"/>
                <a:chExt cx="414" cy="406"/>
              </a:xfrm>
            </p:grpSpPr>
            <p:sp>
              <p:nvSpPr>
                <p:cNvPr id="30" name="Oval 36">
                  <a:extLst>
                    <a:ext uri="{FF2B5EF4-FFF2-40B4-BE49-F238E27FC236}">
                      <a16:creationId xmlns:a16="http://schemas.microsoft.com/office/drawing/2014/main" id="{436712ED-C237-EE13-063E-F915CD96ABA5}"/>
                    </a:ext>
                  </a:extLst>
                </p:cNvPr>
                <p:cNvSpPr/>
                <p:nvPr/>
              </p:nvSpPr>
              <p:spPr>
                <a:xfrm>
                  <a:off x="4907" y="507"/>
                  <a:ext cx="192" cy="192"/>
                </a:xfrm>
                <a:prstGeom prst="ellipse">
                  <a:avLst/>
                </a:prstGeom>
                <a:solidFill>
                  <a:schemeClr val="accent2"/>
                </a:solidFill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5000"/>
                    <a:buChar char="•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endParaRPr lang="zh-CN" altLang="en-US" sz="2400" dirty="0"/>
                </a:p>
              </p:txBody>
            </p:sp>
            <p:sp>
              <p:nvSpPr>
                <p:cNvPr id="31" name="Text Box 37">
                  <a:extLst>
                    <a:ext uri="{FF2B5EF4-FFF2-40B4-BE49-F238E27FC236}">
                      <a16:creationId xmlns:a16="http://schemas.microsoft.com/office/drawing/2014/main" id="{CC178656-DB10-26FB-5FF8-BD6A0CB5D5D0}"/>
                    </a:ext>
                  </a:extLst>
                </p:cNvPr>
                <p:cNvSpPr txBox="1"/>
                <p:nvPr/>
              </p:nvSpPr>
              <p:spPr>
                <a:xfrm>
                  <a:off x="4857" y="404"/>
                  <a:ext cx="414" cy="40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5000"/>
                    <a:buChar char="•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ClrTx/>
                    <a:buSzPct val="100000"/>
                    <a:buNone/>
                  </a:pP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</p:grpSp>
        </p:grp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7179081F-2873-493F-7379-694FAAC1F73C}"/>
              </a:ext>
            </a:extLst>
          </p:cNvPr>
          <p:cNvGrpSpPr/>
          <p:nvPr/>
        </p:nvGrpSpPr>
        <p:grpSpPr>
          <a:xfrm>
            <a:off x="5468815" y="3047848"/>
            <a:ext cx="2570439" cy="1305908"/>
            <a:chOff x="5468815" y="3047848"/>
            <a:chExt cx="2570439" cy="1305908"/>
          </a:xfrm>
        </p:grpSpPr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BE36C1E3-399E-6B26-97E9-C96613E67A57}"/>
                </a:ext>
              </a:extLst>
            </p:cNvPr>
            <p:cNvSpPr/>
            <p:nvPr/>
          </p:nvSpPr>
          <p:spPr>
            <a:xfrm>
              <a:off x="5468815" y="3429000"/>
              <a:ext cx="2570439" cy="924756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8ABBB232-ADAA-7822-55A0-082C032B45F1}"/>
                </a:ext>
              </a:extLst>
            </p:cNvPr>
            <p:cNvSpPr txBox="1"/>
            <p:nvPr/>
          </p:nvSpPr>
          <p:spPr>
            <a:xfrm>
              <a:off x="5893323" y="3047848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B35A5EF8-D1A7-EB2C-E4CA-98860A545FEE}"/>
              </a:ext>
            </a:extLst>
          </p:cNvPr>
          <p:cNvSpPr txBox="1"/>
          <p:nvPr/>
        </p:nvSpPr>
        <p:spPr>
          <a:xfrm>
            <a:off x="7166108" y="350037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8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E6E106A1-7DEE-A37A-EE12-2C2B18E6551F}"/>
              </a:ext>
            </a:extLst>
          </p:cNvPr>
          <p:cNvGrpSpPr/>
          <p:nvPr/>
        </p:nvGrpSpPr>
        <p:grpSpPr>
          <a:xfrm>
            <a:off x="6885012" y="2421206"/>
            <a:ext cx="1014458" cy="1633583"/>
            <a:chOff x="6885012" y="2421206"/>
            <a:chExt cx="1014458" cy="1633583"/>
          </a:xfrm>
        </p:grpSpPr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3BA0E54C-FABA-C0E8-D646-E9D420A86C71}"/>
                </a:ext>
              </a:extLst>
            </p:cNvPr>
            <p:cNvSpPr/>
            <p:nvPr/>
          </p:nvSpPr>
          <p:spPr>
            <a:xfrm>
              <a:off x="6885012" y="2460811"/>
              <a:ext cx="668249" cy="1593978"/>
            </a:xfrm>
            <a:custGeom>
              <a:avLst/>
              <a:gdLst>
                <a:gd name="connsiteX0" fmla="*/ 8792 w 422052"/>
                <a:gd name="connsiteY0" fmla="*/ 44210 h 1205927"/>
                <a:gd name="connsiteX1" fmla="*/ 158262 w 422052"/>
                <a:gd name="connsiteY1" fmla="*/ 248 h 1205927"/>
                <a:gd name="connsiteX2" fmla="*/ 360485 w 422052"/>
                <a:gd name="connsiteY2" fmla="*/ 61794 h 1205927"/>
                <a:gd name="connsiteX3" fmla="*/ 413238 w 422052"/>
                <a:gd name="connsiteY3" fmla="*/ 387110 h 1205927"/>
                <a:gd name="connsiteX4" fmla="*/ 404446 w 422052"/>
                <a:gd name="connsiteY4" fmla="*/ 984986 h 1205927"/>
                <a:gd name="connsiteX5" fmla="*/ 246185 w 422052"/>
                <a:gd name="connsiteY5" fmla="*/ 1196002 h 1205927"/>
                <a:gd name="connsiteX6" fmla="*/ 0 w 422052"/>
                <a:gd name="connsiteY6" fmla="*/ 1152040 h 1205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2052" h="1205927">
                  <a:moveTo>
                    <a:pt x="8792" y="44210"/>
                  </a:moveTo>
                  <a:cubicBezTo>
                    <a:pt x="54219" y="20763"/>
                    <a:pt x="99647" y="-2683"/>
                    <a:pt x="158262" y="248"/>
                  </a:cubicBezTo>
                  <a:cubicBezTo>
                    <a:pt x="216878" y="3179"/>
                    <a:pt x="317989" y="-2683"/>
                    <a:pt x="360485" y="61794"/>
                  </a:cubicBezTo>
                  <a:cubicBezTo>
                    <a:pt x="402981" y="126271"/>
                    <a:pt x="405911" y="233245"/>
                    <a:pt x="413238" y="387110"/>
                  </a:cubicBezTo>
                  <a:cubicBezTo>
                    <a:pt x="420565" y="540975"/>
                    <a:pt x="432288" y="850171"/>
                    <a:pt x="404446" y="984986"/>
                  </a:cubicBezTo>
                  <a:cubicBezTo>
                    <a:pt x="376604" y="1119801"/>
                    <a:pt x="313593" y="1168160"/>
                    <a:pt x="246185" y="1196002"/>
                  </a:cubicBezTo>
                  <a:cubicBezTo>
                    <a:pt x="178777" y="1223844"/>
                    <a:pt x="89388" y="1187942"/>
                    <a:pt x="0" y="1152040"/>
                  </a:cubicBezTo>
                </a:path>
              </a:pathLst>
            </a:custGeom>
            <a:solidFill>
              <a:schemeClr val="bg1">
                <a:lumMod val="85000"/>
              </a:schemeClr>
            </a:solidFill>
            <a:ln w="254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CE48431A-3085-746B-25D7-56CDAA014389}"/>
                </a:ext>
              </a:extLst>
            </p:cNvPr>
            <p:cNvSpPr txBox="1"/>
            <p:nvPr/>
          </p:nvSpPr>
          <p:spPr>
            <a:xfrm>
              <a:off x="7458324" y="2421206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080" name="Text Box 24">
            <a:extLst>
              <a:ext uri="{FF2B5EF4-FFF2-40B4-BE49-F238E27FC236}">
                <a16:creationId xmlns:a16="http://schemas.microsoft.com/office/drawing/2014/main" id="{E958D3C0-1390-3260-CBF7-B59F79318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49" y="2363914"/>
            <a:ext cx="5553382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虑一个通有稳恒电流的电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082" name="Object 26">
            <a:extLst>
              <a:ext uri="{FF2B5EF4-FFF2-40B4-BE49-F238E27FC236}">
                <a16:creationId xmlns:a16="http://schemas.microsoft.com/office/drawing/2014/main" id="{C980CD18-AEB5-68EE-3511-7D145E454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03569"/>
              </p:ext>
            </p:extLst>
          </p:nvPr>
        </p:nvGraphicFramePr>
        <p:xfrm>
          <a:off x="3164534" y="202130"/>
          <a:ext cx="2466851" cy="81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17160" progId="Equation.DSMT4">
                  <p:embed/>
                </p:oleObj>
              </mc:Choice>
              <mc:Fallback>
                <p:oleObj name="Equation" r:id="rId3" imgW="952200" imgH="317160" progId="Equation.DSMT4">
                  <p:embed/>
                  <p:pic>
                    <p:nvPicPr>
                      <p:cNvPr id="45082" name="Object 26">
                        <a:extLst>
                          <a:ext uri="{FF2B5EF4-FFF2-40B4-BE49-F238E27FC236}">
                            <a16:creationId xmlns:a16="http://schemas.microsoft.com/office/drawing/2014/main" id="{C980CD18-AEB5-68EE-3511-7D145E454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534" y="202130"/>
                        <a:ext cx="2466851" cy="8111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5" name="Object 29">
            <a:extLst>
              <a:ext uri="{FF2B5EF4-FFF2-40B4-BE49-F238E27FC236}">
                <a16:creationId xmlns:a16="http://schemas.microsoft.com/office/drawing/2014/main" id="{E87C06FA-07EB-9E63-85DF-3B1210335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2604"/>
              </p:ext>
            </p:extLst>
          </p:nvPr>
        </p:nvGraphicFramePr>
        <p:xfrm>
          <a:off x="424894" y="4392105"/>
          <a:ext cx="2739634" cy="88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45085" name="Object 29">
                        <a:extLst>
                          <a:ext uri="{FF2B5EF4-FFF2-40B4-BE49-F238E27FC236}">
                            <a16:creationId xmlns:a16="http://schemas.microsoft.com/office/drawing/2014/main" id="{E87C06FA-07EB-9E63-85DF-3B1210335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94" y="4392105"/>
                        <a:ext cx="2739634" cy="882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Text Box 31">
            <a:extLst>
              <a:ext uri="{FF2B5EF4-FFF2-40B4-BE49-F238E27FC236}">
                <a16:creationId xmlns:a16="http://schemas.microsoft.com/office/drawing/2014/main" id="{2B56382A-DD01-ECBB-1D05-EA02ACEF5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152" y="3085093"/>
            <a:ext cx="5305823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稳恒电流，以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周界的任一曲面的电流密度通量相等。</a:t>
            </a:r>
          </a:p>
        </p:txBody>
      </p:sp>
      <p:graphicFrame>
        <p:nvGraphicFramePr>
          <p:cNvPr id="45088" name="Object 32">
            <a:extLst>
              <a:ext uri="{FF2B5EF4-FFF2-40B4-BE49-F238E27FC236}">
                <a16:creationId xmlns:a16="http://schemas.microsoft.com/office/drawing/2014/main" id="{5EB7D179-455A-8E57-FBF9-3C9B6F654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72643"/>
              </p:ext>
            </p:extLst>
          </p:nvPr>
        </p:nvGraphicFramePr>
        <p:xfrm>
          <a:off x="3879629" y="4317983"/>
          <a:ext cx="1855698" cy="92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36600" imgH="368300" progId="Equation.3">
                  <p:embed/>
                </p:oleObj>
              </mc:Choice>
              <mc:Fallback>
                <p:oleObj name="公式" r:id="rId7" imgW="736600" imgH="368300" progId="Equation.3">
                  <p:embed/>
                  <p:pic>
                    <p:nvPicPr>
                      <p:cNvPr id="45088" name="Object 32">
                        <a:extLst>
                          <a:ext uri="{FF2B5EF4-FFF2-40B4-BE49-F238E27FC236}">
                            <a16:creationId xmlns:a16="http://schemas.microsoft.com/office/drawing/2014/main" id="{5EB7D179-455A-8E57-FBF9-3C9B6F654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629" y="4317983"/>
                        <a:ext cx="1855698" cy="92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9" name="AutoShape 33">
            <a:extLst>
              <a:ext uri="{FF2B5EF4-FFF2-40B4-BE49-F238E27FC236}">
                <a16:creationId xmlns:a16="http://schemas.microsoft.com/office/drawing/2014/main" id="{D727DE60-CC09-B739-BE79-4B4F4586B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671" y="4592939"/>
            <a:ext cx="628777" cy="204186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8" name="Text Box 62">
            <a:extLst>
              <a:ext uri="{FF2B5EF4-FFF2-40B4-BE49-F238E27FC236}">
                <a16:creationId xmlns:a16="http://schemas.microsoft.com/office/drawing/2014/main" id="{6BBBE181-72D4-BED9-43EA-C1AB875B9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49" y="280194"/>
            <a:ext cx="50639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安培环路定理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FD43FC7A-9D50-35F0-883C-3A335FEFA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86" y="1106331"/>
            <a:ext cx="8812010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围电流的标准</a:t>
            </a:r>
            <a:r>
              <a:rPr kumimoji="1" lang="en-US" altLang="zh-CN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流与以该环路为边界的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一曲面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否有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数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截点，若有，则环路包围该电流，否则就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法判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否包围。</a:t>
            </a: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427029D2-6ECA-AE3B-7B2C-AB068CCEA52C}"/>
              </a:ext>
            </a:extLst>
          </p:cNvPr>
          <p:cNvSpPr/>
          <p:nvPr/>
        </p:nvSpPr>
        <p:spPr>
          <a:xfrm rot="5400000" flipH="1">
            <a:off x="6166620" y="2768128"/>
            <a:ext cx="1460026" cy="953108"/>
          </a:xfrm>
          <a:prstGeom prst="arc">
            <a:avLst>
              <a:gd name="adj1" fmla="val 21482372"/>
              <a:gd name="adj2" fmla="val 10864365"/>
            </a:avLst>
          </a:prstGeom>
          <a:solidFill>
            <a:schemeClr val="bg1">
              <a:lumMod val="85000"/>
            </a:schemeClr>
          </a:solidFill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6C1CE5-A655-FFA9-CC1E-9B2C2C1F5650}"/>
              </a:ext>
            </a:extLst>
          </p:cNvPr>
          <p:cNvGrpSpPr/>
          <p:nvPr/>
        </p:nvGrpSpPr>
        <p:grpSpPr>
          <a:xfrm>
            <a:off x="6140488" y="3120265"/>
            <a:ext cx="2669125" cy="1611346"/>
            <a:chOff x="6140488" y="3120265"/>
            <a:chExt cx="2669125" cy="161134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66842B1-FF22-89F9-533C-6E6C7BB40132}"/>
                </a:ext>
              </a:extLst>
            </p:cNvPr>
            <p:cNvSpPr/>
            <p:nvPr/>
          </p:nvSpPr>
          <p:spPr>
            <a:xfrm>
              <a:off x="7469800" y="3120265"/>
              <a:ext cx="485982" cy="177483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F06DCBA0-BDD1-A87C-62CE-2870D046A8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40488" y="3231258"/>
              <a:ext cx="1322254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26AAE61C-2AC9-8BDB-0352-7C8798DE7482}"/>
                </a:ext>
              </a:extLst>
            </p:cNvPr>
            <p:cNvCxnSpPr/>
            <p:nvPr/>
          </p:nvCxnSpPr>
          <p:spPr>
            <a:xfrm flipH="1">
              <a:off x="7955783" y="3205314"/>
              <a:ext cx="853830" cy="75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D5962989-CD96-46CF-B39F-DA9B8E8DEB66}"/>
                </a:ext>
              </a:extLst>
            </p:cNvPr>
            <p:cNvCxnSpPr>
              <a:cxnSpLocks/>
            </p:cNvCxnSpPr>
            <p:nvPr/>
          </p:nvCxnSpPr>
          <p:spPr>
            <a:xfrm>
              <a:off x="6147292" y="3236295"/>
              <a:ext cx="27004" cy="12572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4553F19-342E-AC55-2CAD-4BD6005DBDA8}"/>
                </a:ext>
              </a:extLst>
            </p:cNvPr>
            <p:cNvCxnSpPr>
              <a:cxnSpLocks/>
            </p:cNvCxnSpPr>
            <p:nvPr/>
          </p:nvCxnSpPr>
          <p:spPr>
            <a:xfrm>
              <a:off x="8809613" y="3191439"/>
              <a:ext cx="0" cy="12926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363DB4F0-14EB-9CD7-D53B-98B5B7749C85}"/>
                </a:ext>
              </a:extLst>
            </p:cNvPr>
            <p:cNvCxnSpPr/>
            <p:nvPr/>
          </p:nvCxnSpPr>
          <p:spPr>
            <a:xfrm>
              <a:off x="7491954" y="4255488"/>
              <a:ext cx="0" cy="47612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CFD3CFE-9028-81C3-AFC5-4F9F3B8D9348}"/>
                </a:ext>
              </a:extLst>
            </p:cNvPr>
            <p:cNvCxnSpPr>
              <a:cxnSpLocks/>
            </p:cNvCxnSpPr>
            <p:nvPr/>
          </p:nvCxnSpPr>
          <p:spPr>
            <a:xfrm>
              <a:off x="7587665" y="4392105"/>
              <a:ext cx="0" cy="238386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CE6B459-5C74-836C-FB2D-86D12523FA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61113" y="4493550"/>
              <a:ext cx="13259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CD40AFFB-183B-4799-C406-979E67B1C5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20912" y="4493549"/>
              <a:ext cx="1183850" cy="57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AFAA32F2-07D4-A76F-752F-0C15C8D78C8C}"/>
                </a:ext>
              </a:extLst>
            </p:cNvPr>
            <p:cNvCxnSpPr>
              <a:cxnSpLocks/>
            </p:cNvCxnSpPr>
            <p:nvPr/>
          </p:nvCxnSpPr>
          <p:spPr>
            <a:xfrm>
              <a:off x="8231886" y="3219680"/>
              <a:ext cx="455151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B3C8CCE-7542-EF52-AAD0-9080369ACA97}"/>
                </a:ext>
              </a:extLst>
            </p:cNvPr>
            <p:cNvSpPr txBox="1"/>
            <p:nvPr/>
          </p:nvSpPr>
          <p:spPr>
            <a:xfrm>
              <a:off x="8175722" y="3198412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8D7926B9-BA75-E90C-1EB4-1E0EA3BD8DFB}"/>
              </a:ext>
            </a:extLst>
          </p:cNvPr>
          <p:cNvSpPr txBox="1"/>
          <p:nvPr/>
        </p:nvSpPr>
        <p:spPr>
          <a:xfrm>
            <a:off x="6075032" y="249510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B5A38BE-E1BF-4FFB-25FB-EB179E49BAE8}"/>
              </a:ext>
            </a:extLst>
          </p:cNvPr>
          <p:cNvGrpSpPr/>
          <p:nvPr/>
        </p:nvGrpSpPr>
        <p:grpSpPr>
          <a:xfrm>
            <a:off x="3814171" y="5191912"/>
            <a:ext cx="2881355" cy="1438273"/>
            <a:chOff x="3814171" y="5191912"/>
            <a:chExt cx="2881355" cy="1438273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A00503B4-72A6-D2EC-86BD-4D7B915C85E8}"/>
                </a:ext>
              </a:extLst>
            </p:cNvPr>
            <p:cNvSpPr txBox="1"/>
            <p:nvPr/>
          </p:nvSpPr>
          <p:spPr>
            <a:xfrm>
              <a:off x="3814171" y="5799188"/>
              <a:ext cx="2881355" cy="83099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组成的闭合面外法线方向为正。</a:t>
              </a:r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4A72ED4A-A3D5-B0B0-646C-73FEA78F8D1A}"/>
                </a:ext>
              </a:extLst>
            </p:cNvPr>
            <p:cNvCxnSpPr>
              <a:cxnSpLocks/>
            </p:cNvCxnSpPr>
            <p:nvPr/>
          </p:nvCxnSpPr>
          <p:spPr>
            <a:xfrm>
              <a:off x="4095194" y="5191912"/>
              <a:ext cx="204028" cy="57357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5849E3E-6FFF-6EA7-D3E4-A403B483C07A}"/>
              </a:ext>
            </a:extLst>
          </p:cNvPr>
          <p:cNvGrpSpPr/>
          <p:nvPr/>
        </p:nvGrpSpPr>
        <p:grpSpPr>
          <a:xfrm>
            <a:off x="281776" y="5217193"/>
            <a:ext cx="2739634" cy="1412991"/>
            <a:chOff x="281776" y="5217193"/>
            <a:chExt cx="2739634" cy="1412991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ACF1067-E387-46C6-4F6C-D8E7F99458CA}"/>
                </a:ext>
              </a:extLst>
            </p:cNvPr>
            <p:cNvSpPr txBox="1"/>
            <p:nvPr/>
          </p:nvSpPr>
          <p:spPr>
            <a:xfrm>
              <a:off x="281776" y="5799187"/>
              <a:ext cx="2739634" cy="83099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法线方向可以人为规定。</a:t>
              </a:r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355B7E45-9B37-65DD-753C-5627457EACF4}"/>
                </a:ext>
              </a:extLst>
            </p:cNvPr>
            <p:cNvCxnSpPr>
              <a:cxnSpLocks/>
            </p:cNvCxnSpPr>
            <p:nvPr/>
          </p:nvCxnSpPr>
          <p:spPr>
            <a:xfrm>
              <a:off x="597073" y="5217193"/>
              <a:ext cx="298067" cy="5819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7CBB7505-4AF1-A307-97BE-BCE9DEC0C0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85922" y="5245833"/>
              <a:ext cx="399382" cy="50583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07354D0F-0E1E-CE15-912D-A2D9DCCFDFB2}"/>
              </a:ext>
            </a:extLst>
          </p:cNvPr>
          <p:cNvGrpSpPr/>
          <p:nvPr/>
        </p:nvGrpSpPr>
        <p:grpSpPr>
          <a:xfrm>
            <a:off x="5483594" y="4803327"/>
            <a:ext cx="3546101" cy="1008228"/>
            <a:chOff x="5483594" y="4803327"/>
            <a:chExt cx="3546101" cy="1008228"/>
          </a:xfrm>
        </p:grpSpPr>
        <p:graphicFrame>
          <p:nvGraphicFramePr>
            <p:cNvPr id="50" name="Object 29">
              <a:extLst>
                <a:ext uri="{FF2B5EF4-FFF2-40B4-BE49-F238E27FC236}">
                  <a16:creationId xmlns:a16="http://schemas.microsoft.com/office/drawing/2014/main" id="{C2864C28-ECE0-3A09-3A96-0BFC0D9C6E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368531"/>
                </p:ext>
              </p:extLst>
            </p:nvPr>
          </p:nvGraphicFramePr>
          <p:xfrm>
            <a:off x="5784887" y="4992620"/>
            <a:ext cx="3244808" cy="818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09400" imgH="355320" progId="Equation.DSMT4">
                    <p:embed/>
                  </p:oleObj>
                </mc:Choice>
                <mc:Fallback>
                  <p:oleObj name="Equation" r:id="rId9" imgW="1409400" imgH="355320" progId="Equation.DSMT4">
                    <p:embed/>
                    <p:pic>
                      <p:nvPicPr>
                        <p:cNvPr id="45085" name="Object 29">
                          <a:extLst>
                            <a:ext uri="{FF2B5EF4-FFF2-40B4-BE49-F238E27FC236}">
                              <a16:creationId xmlns:a16="http://schemas.microsoft.com/office/drawing/2014/main" id="{E87C06FA-07EB-9E63-85DF-3B12103351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4887" y="4992620"/>
                          <a:ext cx="3244808" cy="818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74C2CB1D-D844-A8AC-6C6C-B685C6DB3B26}"/>
                </a:ext>
              </a:extLst>
            </p:cNvPr>
            <p:cNvCxnSpPr>
              <a:cxnSpLocks/>
            </p:cNvCxnSpPr>
            <p:nvPr/>
          </p:nvCxnSpPr>
          <p:spPr>
            <a:xfrm>
              <a:off x="5483594" y="4803327"/>
              <a:ext cx="295581" cy="35868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62F9B5D9-AF61-5043-B413-282248A4B9CB}"/>
              </a:ext>
            </a:extLst>
          </p:cNvPr>
          <p:cNvGrpSpPr/>
          <p:nvPr/>
        </p:nvGrpSpPr>
        <p:grpSpPr>
          <a:xfrm>
            <a:off x="6426422" y="2174413"/>
            <a:ext cx="725832" cy="1815707"/>
            <a:chOff x="6426422" y="2174413"/>
            <a:chExt cx="725832" cy="1815707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53911BAC-7620-8142-DA9B-3539DBB4A35F}"/>
                </a:ext>
              </a:extLst>
            </p:cNvPr>
            <p:cNvGrpSpPr/>
            <p:nvPr/>
          </p:nvGrpSpPr>
          <p:grpSpPr>
            <a:xfrm>
              <a:off x="6426422" y="2174413"/>
              <a:ext cx="725832" cy="1815707"/>
              <a:chOff x="6452857" y="2165515"/>
              <a:chExt cx="725832" cy="1815707"/>
            </a:xfrm>
          </p:grpSpPr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F5F80B15-32E2-DD50-2721-D79E4F9B5EB0}"/>
                  </a:ext>
                </a:extLst>
              </p:cNvPr>
              <p:cNvSpPr/>
              <p:nvPr/>
            </p:nvSpPr>
            <p:spPr>
              <a:xfrm flipH="1">
                <a:off x="6691447" y="2501050"/>
                <a:ext cx="487242" cy="1470099"/>
              </a:xfrm>
              <a:prstGeom prst="arc">
                <a:avLst>
                  <a:gd name="adj1" fmla="val 16200000"/>
                  <a:gd name="adj2" fmla="val 5367651"/>
                </a:avLst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>
                <a:extLst>
                  <a:ext uri="{FF2B5EF4-FFF2-40B4-BE49-F238E27FC236}">
                    <a16:creationId xmlns:a16="http://schemas.microsoft.com/office/drawing/2014/main" id="{8A56F11B-D425-6571-8ED5-674F61C2227C}"/>
                  </a:ext>
                </a:extLst>
              </p:cNvPr>
              <p:cNvSpPr/>
              <p:nvPr/>
            </p:nvSpPr>
            <p:spPr>
              <a:xfrm>
                <a:off x="6668636" y="2511123"/>
                <a:ext cx="487242" cy="1470099"/>
              </a:xfrm>
              <a:prstGeom prst="arc">
                <a:avLst>
                  <a:gd name="adj1" fmla="val 16200000"/>
                  <a:gd name="adj2" fmla="val 5476020"/>
                </a:avLst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F0E9529-5640-6BF7-6DD8-BC409E57E0E1}"/>
                  </a:ext>
                </a:extLst>
              </p:cNvPr>
              <p:cNvSpPr txBox="1"/>
              <p:nvPr/>
            </p:nvSpPr>
            <p:spPr>
              <a:xfrm>
                <a:off x="6452857" y="216551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zh-CN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6919EBBD-023A-EC91-1695-F86C801D2FF5}"/>
                </a:ext>
              </a:extLst>
            </p:cNvPr>
            <p:cNvCxnSpPr>
              <a:cxnSpLocks/>
            </p:cNvCxnSpPr>
            <p:nvPr/>
          </p:nvCxnSpPr>
          <p:spPr>
            <a:xfrm>
              <a:off x="6662272" y="3106829"/>
              <a:ext cx="0" cy="301942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0" grpId="0"/>
      <p:bldP spid="45087" grpId="0"/>
      <p:bldP spid="45089" grpId="0" animBg="1"/>
      <p:bldP spid="2" grpId="0" autoUpdateAnimBg="0"/>
      <p:bldP spid="4" grpId="0" animBg="1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F31F29B8-0AA2-5AF4-506B-B31DB00E2A10}"/>
              </a:ext>
            </a:extLst>
          </p:cNvPr>
          <p:cNvGrpSpPr/>
          <p:nvPr/>
        </p:nvGrpSpPr>
        <p:grpSpPr>
          <a:xfrm>
            <a:off x="6043441" y="1403693"/>
            <a:ext cx="1235112" cy="1548414"/>
            <a:chOff x="6043441" y="1403693"/>
            <a:chExt cx="1235112" cy="1548414"/>
          </a:xfrm>
        </p:grpSpPr>
        <p:sp>
          <p:nvSpPr>
            <p:cNvPr id="37" name="弧形 36">
              <a:extLst>
                <a:ext uri="{FF2B5EF4-FFF2-40B4-BE49-F238E27FC236}">
                  <a16:creationId xmlns:a16="http://schemas.microsoft.com/office/drawing/2014/main" id="{86113938-A0DB-2CFE-1061-56631053405A}"/>
                </a:ext>
              </a:extLst>
            </p:cNvPr>
            <p:cNvSpPr/>
            <p:nvPr/>
          </p:nvSpPr>
          <p:spPr>
            <a:xfrm rot="5400000" flipH="1">
              <a:off x="6071986" y="1745540"/>
              <a:ext cx="1460026" cy="953108"/>
            </a:xfrm>
            <a:prstGeom prst="arc">
              <a:avLst>
                <a:gd name="adj1" fmla="val 21482372"/>
                <a:gd name="adj2" fmla="val 10864365"/>
              </a:avLst>
            </a:prstGeom>
            <a:solidFill>
              <a:schemeClr val="bg1">
                <a:lumMod val="85000"/>
              </a:schemeClr>
            </a:solidFill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7D2E362-FDDC-B762-AF11-49A763C0673E}"/>
                </a:ext>
              </a:extLst>
            </p:cNvPr>
            <p:cNvSpPr txBox="1"/>
            <p:nvPr/>
          </p:nvSpPr>
          <p:spPr>
            <a:xfrm>
              <a:off x="6043441" y="1403693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D826BF5-F4A4-A2E4-33C3-D8A4C28CBB8C}"/>
              </a:ext>
            </a:extLst>
          </p:cNvPr>
          <p:cNvGrpSpPr/>
          <p:nvPr/>
        </p:nvGrpSpPr>
        <p:grpSpPr>
          <a:xfrm>
            <a:off x="6797109" y="1329794"/>
            <a:ext cx="1070770" cy="1703918"/>
            <a:chOff x="6797109" y="1329794"/>
            <a:chExt cx="1070770" cy="1703918"/>
          </a:xfrm>
        </p:grpSpPr>
        <p:sp>
          <p:nvSpPr>
            <p:cNvPr id="38" name="任意多边形: 形状 37">
              <a:extLst>
                <a:ext uri="{FF2B5EF4-FFF2-40B4-BE49-F238E27FC236}">
                  <a16:creationId xmlns:a16="http://schemas.microsoft.com/office/drawing/2014/main" id="{91C545C4-BB6A-45B4-03F4-E8ED06768AE8}"/>
                </a:ext>
              </a:extLst>
            </p:cNvPr>
            <p:cNvSpPr/>
            <p:nvPr/>
          </p:nvSpPr>
          <p:spPr>
            <a:xfrm>
              <a:off x="6797109" y="1439734"/>
              <a:ext cx="668249" cy="1593978"/>
            </a:xfrm>
            <a:custGeom>
              <a:avLst/>
              <a:gdLst>
                <a:gd name="connsiteX0" fmla="*/ 8792 w 422052"/>
                <a:gd name="connsiteY0" fmla="*/ 44210 h 1205927"/>
                <a:gd name="connsiteX1" fmla="*/ 158262 w 422052"/>
                <a:gd name="connsiteY1" fmla="*/ 248 h 1205927"/>
                <a:gd name="connsiteX2" fmla="*/ 360485 w 422052"/>
                <a:gd name="connsiteY2" fmla="*/ 61794 h 1205927"/>
                <a:gd name="connsiteX3" fmla="*/ 413238 w 422052"/>
                <a:gd name="connsiteY3" fmla="*/ 387110 h 1205927"/>
                <a:gd name="connsiteX4" fmla="*/ 404446 w 422052"/>
                <a:gd name="connsiteY4" fmla="*/ 984986 h 1205927"/>
                <a:gd name="connsiteX5" fmla="*/ 246185 w 422052"/>
                <a:gd name="connsiteY5" fmla="*/ 1196002 h 1205927"/>
                <a:gd name="connsiteX6" fmla="*/ 0 w 422052"/>
                <a:gd name="connsiteY6" fmla="*/ 1152040 h 1205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2052" h="1205927">
                  <a:moveTo>
                    <a:pt x="8792" y="44210"/>
                  </a:moveTo>
                  <a:cubicBezTo>
                    <a:pt x="54219" y="20763"/>
                    <a:pt x="99647" y="-2683"/>
                    <a:pt x="158262" y="248"/>
                  </a:cubicBezTo>
                  <a:cubicBezTo>
                    <a:pt x="216878" y="3179"/>
                    <a:pt x="317989" y="-2683"/>
                    <a:pt x="360485" y="61794"/>
                  </a:cubicBezTo>
                  <a:cubicBezTo>
                    <a:pt x="402981" y="126271"/>
                    <a:pt x="405911" y="233245"/>
                    <a:pt x="413238" y="387110"/>
                  </a:cubicBezTo>
                  <a:cubicBezTo>
                    <a:pt x="420565" y="540975"/>
                    <a:pt x="432288" y="850171"/>
                    <a:pt x="404446" y="984986"/>
                  </a:cubicBezTo>
                  <a:cubicBezTo>
                    <a:pt x="376604" y="1119801"/>
                    <a:pt x="313593" y="1168160"/>
                    <a:pt x="246185" y="1196002"/>
                  </a:cubicBezTo>
                  <a:cubicBezTo>
                    <a:pt x="178777" y="1223844"/>
                    <a:pt x="89388" y="1187942"/>
                    <a:pt x="0" y="1152040"/>
                  </a:cubicBezTo>
                </a:path>
              </a:pathLst>
            </a:custGeom>
            <a:solidFill>
              <a:schemeClr val="bg1">
                <a:lumMod val="85000"/>
              </a:schemeClr>
            </a:solidFill>
            <a:ln w="254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B8A6FF1F-D298-F45A-B2B7-A7DABCE30D02}"/>
                </a:ext>
              </a:extLst>
            </p:cNvPr>
            <p:cNvSpPr txBox="1"/>
            <p:nvPr/>
          </p:nvSpPr>
          <p:spPr>
            <a:xfrm>
              <a:off x="7426733" y="1329794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386" name="Text Box 2">
            <a:extLst>
              <a:ext uri="{FF2B5EF4-FFF2-40B4-BE49-F238E27FC236}">
                <a16:creationId xmlns:a16="http://schemas.microsoft.com/office/drawing/2014/main" id="{37EFEBB2-784F-42A2-6914-6C35679DC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481" y="341014"/>
            <a:ext cx="858678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非稳恒电路，如电容器的充电、放电过程：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BD22828D-3CC3-0A68-0EB5-44DBE43BA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283" y="5077600"/>
            <a:ext cx="7874768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非稳恒电路，无法界定电流是否穿过回路，安培环路定理不适用。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9C93855-6C98-1F3F-6C0F-6DEC086F75DB}"/>
              </a:ext>
            </a:extLst>
          </p:cNvPr>
          <p:cNvGrpSpPr/>
          <p:nvPr/>
        </p:nvGrpSpPr>
        <p:grpSpPr>
          <a:xfrm>
            <a:off x="776455" y="1339399"/>
            <a:ext cx="3722688" cy="1120178"/>
            <a:chOff x="776455" y="1339399"/>
            <a:chExt cx="3722688" cy="1120178"/>
          </a:xfrm>
        </p:grpSpPr>
        <p:graphicFrame>
          <p:nvGraphicFramePr>
            <p:cNvPr id="21507" name="Object 5">
              <a:extLst>
                <a:ext uri="{FF2B5EF4-FFF2-40B4-BE49-F238E27FC236}">
                  <a16:creationId xmlns:a16="http://schemas.microsoft.com/office/drawing/2014/main" id="{7847BBA6-8328-08EB-9939-A9EFED04D2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922547"/>
                </p:ext>
              </p:extLst>
            </p:nvPr>
          </p:nvGraphicFramePr>
          <p:xfrm>
            <a:off x="3185331" y="2261139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5285" imgH="677109" progId="Equation.DSMT4">
                    <p:embed/>
                  </p:oleObj>
                </mc:Choice>
                <mc:Fallback>
                  <p:oleObj name="Equation" r:id="rId3" imgW="435285" imgH="677109" progId="Equation.DSMT4">
                    <p:embed/>
                    <p:pic>
                      <p:nvPicPr>
                        <p:cNvPr id="21507" name="Object 5">
                          <a:extLst>
                            <a:ext uri="{FF2B5EF4-FFF2-40B4-BE49-F238E27FC236}">
                              <a16:creationId xmlns:a16="http://schemas.microsoft.com/office/drawing/2014/main" id="{7847BBA6-8328-08EB-9939-A9EFED04D2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331" y="2261139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5">
              <a:extLst>
                <a:ext uri="{FF2B5EF4-FFF2-40B4-BE49-F238E27FC236}">
                  <a16:creationId xmlns:a16="http://schemas.microsoft.com/office/drawing/2014/main" id="{74939FDB-9449-D3A0-1EC1-438F0BD806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766734"/>
                </p:ext>
              </p:extLst>
            </p:nvPr>
          </p:nvGraphicFramePr>
          <p:xfrm>
            <a:off x="2621130" y="1339399"/>
            <a:ext cx="1878013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74360" imgH="355320" progId="Equation.DSMT4">
                    <p:embed/>
                  </p:oleObj>
                </mc:Choice>
                <mc:Fallback>
                  <p:oleObj name="Equation" r:id="rId5" imgW="774360" imgH="355320" progId="Equation.DSMT4">
                    <p:embed/>
                    <p:pic>
                      <p:nvPicPr>
                        <p:cNvPr id="16399" name="Object 15">
                          <a:extLst>
                            <a:ext uri="{FF2B5EF4-FFF2-40B4-BE49-F238E27FC236}">
                              <a16:creationId xmlns:a16="http://schemas.microsoft.com/office/drawing/2014/main" id="{74939FDB-9449-D3A0-1EC1-438F0BD806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130" y="1339399"/>
                          <a:ext cx="1878013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7">
              <a:extLst>
                <a:ext uri="{FF2B5EF4-FFF2-40B4-BE49-F238E27FC236}">
                  <a16:creationId xmlns:a16="http://schemas.microsoft.com/office/drawing/2014/main" id="{907B8403-75C8-759B-F468-F5566AD42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455" y="1372737"/>
              <a:ext cx="17475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曲面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6D6A9C5-E688-8DCD-9978-F2B1C56D81D3}"/>
              </a:ext>
            </a:extLst>
          </p:cNvPr>
          <p:cNvGrpSpPr/>
          <p:nvPr/>
        </p:nvGrpSpPr>
        <p:grpSpPr>
          <a:xfrm>
            <a:off x="759244" y="2346726"/>
            <a:ext cx="3793755" cy="920750"/>
            <a:chOff x="759244" y="2346726"/>
            <a:chExt cx="3793755" cy="920750"/>
          </a:xfrm>
        </p:grpSpPr>
        <p:graphicFrame>
          <p:nvGraphicFramePr>
            <p:cNvPr id="16400" name="Object 16">
              <a:extLst>
                <a:ext uri="{FF2B5EF4-FFF2-40B4-BE49-F238E27FC236}">
                  <a16:creationId xmlns:a16="http://schemas.microsoft.com/office/drawing/2014/main" id="{62E8B85D-D09F-83AD-4ECF-F35203D9C4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154061"/>
                </p:ext>
              </p:extLst>
            </p:nvPr>
          </p:nvGraphicFramePr>
          <p:xfrm>
            <a:off x="2646411" y="2346726"/>
            <a:ext cx="1906588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787400" imgH="381000" progId="Equation.3">
                    <p:embed/>
                  </p:oleObj>
                </mc:Choice>
                <mc:Fallback>
                  <p:oleObj name="公式" r:id="rId7" imgW="787400" imgH="381000" progId="Equation.3">
                    <p:embed/>
                    <p:pic>
                      <p:nvPicPr>
                        <p:cNvPr id="16400" name="Object 16">
                          <a:extLst>
                            <a:ext uri="{FF2B5EF4-FFF2-40B4-BE49-F238E27FC236}">
                              <a16:creationId xmlns:a16="http://schemas.microsoft.com/office/drawing/2014/main" id="{62E8B85D-D09F-83AD-4ECF-F35203D9C4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411" y="2346726"/>
                          <a:ext cx="1906588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37">
              <a:extLst>
                <a:ext uri="{FF2B5EF4-FFF2-40B4-BE49-F238E27FC236}">
                  <a16:creationId xmlns:a16="http://schemas.microsoft.com/office/drawing/2014/main" id="{42A6FE6D-B047-9048-1EDC-E5E4E7736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244" y="2380200"/>
              <a:ext cx="169629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曲面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7211AF-8013-3427-D740-1BD5384307B4}"/>
              </a:ext>
            </a:extLst>
          </p:cNvPr>
          <p:cNvGrpSpPr/>
          <p:nvPr/>
        </p:nvGrpSpPr>
        <p:grpSpPr>
          <a:xfrm>
            <a:off x="6048848" y="1571417"/>
            <a:ext cx="2681194" cy="2100202"/>
            <a:chOff x="6048848" y="1571417"/>
            <a:chExt cx="2681194" cy="2100202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8F29133-E9C0-BF7E-4D60-6E6A268F0406}"/>
                </a:ext>
              </a:extLst>
            </p:cNvPr>
            <p:cNvSpPr/>
            <p:nvPr/>
          </p:nvSpPr>
          <p:spPr>
            <a:xfrm>
              <a:off x="7139338" y="1571417"/>
              <a:ext cx="125291" cy="1287604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1E9A0D5-FAD1-8BF1-A568-6711DD682554}"/>
                </a:ext>
              </a:extLst>
            </p:cNvPr>
            <p:cNvSpPr/>
            <p:nvPr/>
          </p:nvSpPr>
          <p:spPr>
            <a:xfrm>
              <a:off x="7742588" y="1571417"/>
              <a:ext cx="125291" cy="1287604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14C64750-B130-21C3-ED88-8C5CD5F5A053}"/>
                </a:ext>
              </a:extLst>
            </p:cNvPr>
            <p:cNvCxnSpPr>
              <a:cxnSpLocks/>
              <a:stCxn id="2" idx="1"/>
            </p:cNvCxnSpPr>
            <p:nvPr/>
          </p:nvCxnSpPr>
          <p:spPr>
            <a:xfrm flipH="1">
              <a:off x="6048848" y="2215220"/>
              <a:ext cx="10904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35219288-C6F6-1229-FBE8-888AD7A58930}"/>
                </a:ext>
              </a:extLst>
            </p:cNvPr>
            <p:cNvCxnSpPr/>
            <p:nvPr/>
          </p:nvCxnSpPr>
          <p:spPr>
            <a:xfrm flipH="1">
              <a:off x="7867880" y="2184237"/>
              <a:ext cx="853830" cy="75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87BB9038-BA42-A6B1-0127-EC7997F25521}"/>
                </a:ext>
              </a:extLst>
            </p:cNvPr>
            <p:cNvCxnSpPr>
              <a:cxnSpLocks/>
            </p:cNvCxnSpPr>
            <p:nvPr/>
          </p:nvCxnSpPr>
          <p:spPr>
            <a:xfrm>
              <a:off x="6059389" y="2215218"/>
              <a:ext cx="25733" cy="12001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406703F-99B8-E8D3-8F6C-48CD98776ED4}"/>
                </a:ext>
              </a:extLst>
            </p:cNvPr>
            <p:cNvCxnSpPr>
              <a:cxnSpLocks/>
            </p:cNvCxnSpPr>
            <p:nvPr/>
          </p:nvCxnSpPr>
          <p:spPr>
            <a:xfrm>
              <a:off x="8721710" y="2170362"/>
              <a:ext cx="8332" cy="124498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D6B0B77F-5179-B82F-E7E3-4BE9A473F482}"/>
                </a:ext>
              </a:extLst>
            </p:cNvPr>
            <p:cNvCxnSpPr/>
            <p:nvPr/>
          </p:nvCxnSpPr>
          <p:spPr>
            <a:xfrm>
              <a:off x="7407533" y="3195496"/>
              <a:ext cx="0" cy="476123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6C39D4B4-378F-F206-C7DA-F16CFFF884C6}"/>
                </a:ext>
              </a:extLst>
            </p:cNvPr>
            <p:cNvCxnSpPr>
              <a:cxnSpLocks/>
            </p:cNvCxnSpPr>
            <p:nvPr/>
          </p:nvCxnSpPr>
          <p:spPr>
            <a:xfrm>
              <a:off x="7551387" y="3292714"/>
              <a:ext cx="0" cy="238386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A73D7B4D-B821-193B-BB36-D1926E96D2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73210" y="3419719"/>
              <a:ext cx="13259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07E62A7C-9BCE-7709-835E-0DDB1B66164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74588" y="3400125"/>
              <a:ext cx="1155454" cy="152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D58A9B7F-E164-6782-5F1E-2C7D7EF96D1A}"/>
                </a:ext>
              </a:extLst>
            </p:cNvPr>
            <p:cNvCxnSpPr>
              <a:cxnSpLocks/>
            </p:cNvCxnSpPr>
            <p:nvPr/>
          </p:nvCxnSpPr>
          <p:spPr>
            <a:xfrm>
              <a:off x="8152315" y="2191799"/>
              <a:ext cx="338992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B174959B-3A01-05B0-45B9-1C17EF54F68E}"/>
                </a:ext>
              </a:extLst>
            </p:cNvPr>
            <p:cNvSpPr txBox="1"/>
            <p:nvPr/>
          </p:nvSpPr>
          <p:spPr>
            <a:xfrm>
              <a:off x="8152315" y="2269305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endPara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4B36F03-0F33-23BA-C847-EE26BA1883EA}"/>
              </a:ext>
            </a:extLst>
          </p:cNvPr>
          <p:cNvGrpSpPr/>
          <p:nvPr/>
        </p:nvGrpSpPr>
        <p:grpSpPr>
          <a:xfrm>
            <a:off x="6421266" y="1074103"/>
            <a:ext cx="640345" cy="1878004"/>
            <a:chOff x="6421266" y="1074103"/>
            <a:chExt cx="640345" cy="1878004"/>
          </a:xfrm>
        </p:grpSpPr>
        <p:sp>
          <p:nvSpPr>
            <p:cNvPr id="26" name="弧形 25">
              <a:extLst>
                <a:ext uri="{FF2B5EF4-FFF2-40B4-BE49-F238E27FC236}">
                  <a16:creationId xmlns:a16="http://schemas.microsoft.com/office/drawing/2014/main" id="{0AADB89E-7028-E7F5-6508-1FE04885953D}"/>
                </a:ext>
              </a:extLst>
            </p:cNvPr>
            <p:cNvSpPr/>
            <p:nvPr/>
          </p:nvSpPr>
          <p:spPr>
            <a:xfrm flipH="1">
              <a:off x="6574369" y="1482008"/>
              <a:ext cx="487242" cy="1470099"/>
            </a:xfrm>
            <a:prstGeom prst="arc">
              <a:avLst>
                <a:gd name="adj1" fmla="val 16200000"/>
                <a:gd name="adj2" fmla="val 5367651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弧形 26">
              <a:extLst>
                <a:ext uri="{FF2B5EF4-FFF2-40B4-BE49-F238E27FC236}">
                  <a16:creationId xmlns:a16="http://schemas.microsoft.com/office/drawing/2014/main" id="{51EF03B8-3E44-7BD8-2A8F-B2DAC0A11D43}"/>
                </a:ext>
              </a:extLst>
            </p:cNvPr>
            <p:cNvSpPr/>
            <p:nvPr/>
          </p:nvSpPr>
          <p:spPr>
            <a:xfrm>
              <a:off x="6553488" y="1482008"/>
              <a:ext cx="487242" cy="1470099"/>
            </a:xfrm>
            <a:prstGeom prst="arc">
              <a:avLst>
                <a:gd name="adj1" fmla="val 16200000"/>
                <a:gd name="adj2" fmla="val 5476020"/>
              </a:avLst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7C9C5CD-4307-479A-2FC3-59B535878918}"/>
                </a:ext>
              </a:extLst>
            </p:cNvPr>
            <p:cNvCxnSpPr>
              <a:cxnSpLocks/>
            </p:cNvCxnSpPr>
            <p:nvPr/>
          </p:nvCxnSpPr>
          <p:spPr>
            <a:xfrm>
              <a:off x="6574369" y="2085752"/>
              <a:ext cx="0" cy="301942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709BB18-FFC1-E3D8-E22A-18A32D9A7A30}"/>
                </a:ext>
              </a:extLst>
            </p:cNvPr>
            <p:cNvSpPr txBox="1"/>
            <p:nvPr/>
          </p:nvSpPr>
          <p:spPr>
            <a:xfrm>
              <a:off x="6421266" y="107410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91AB4FE-DF54-6CB2-4C9F-B74C08C49913}"/>
              </a:ext>
            </a:extLst>
          </p:cNvPr>
          <p:cNvGrpSpPr/>
          <p:nvPr/>
        </p:nvGrpSpPr>
        <p:grpSpPr>
          <a:xfrm>
            <a:off x="719977" y="3468901"/>
            <a:ext cx="4100803" cy="1595138"/>
            <a:chOff x="719977" y="3468901"/>
            <a:chExt cx="4100803" cy="1595138"/>
          </a:xfrm>
        </p:grpSpPr>
        <p:graphicFrame>
          <p:nvGraphicFramePr>
            <p:cNvPr id="11" name="Object 32">
              <a:extLst>
                <a:ext uri="{FF2B5EF4-FFF2-40B4-BE49-F238E27FC236}">
                  <a16:creationId xmlns:a16="http://schemas.microsoft.com/office/drawing/2014/main" id="{BF7A6CBF-8AA8-7BFB-795D-C3683E88CC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77306"/>
                </p:ext>
              </p:extLst>
            </p:nvPr>
          </p:nvGraphicFramePr>
          <p:xfrm>
            <a:off x="2455542" y="4094076"/>
            <a:ext cx="2151062" cy="96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61760" imgH="342720" progId="Equation.DSMT4">
                    <p:embed/>
                  </p:oleObj>
                </mc:Choice>
                <mc:Fallback>
                  <p:oleObj name="Equation" r:id="rId9" imgW="761760" imgH="342720" progId="Equation.DSMT4">
                    <p:embed/>
                    <p:pic>
                      <p:nvPicPr>
                        <p:cNvPr id="45088" name="Object 32">
                          <a:extLst>
                            <a:ext uri="{FF2B5EF4-FFF2-40B4-BE49-F238E27FC236}">
                              <a16:creationId xmlns:a16="http://schemas.microsoft.com/office/drawing/2014/main" id="{5EB7D179-455A-8E57-FBF9-3C9B6F654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542" y="4094076"/>
                          <a:ext cx="2151062" cy="969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37">
              <a:extLst>
                <a:ext uri="{FF2B5EF4-FFF2-40B4-BE49-F238E27FC236}">
                  <a16:creationId xmlns:a16="http://schemas.microsoft.com/office/drawing/2014/main" id="{F283678E-21A2-114E-45A5-C100D9B47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977" y="3468901"/>
              <a:ext cx="41008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组成的闭合曲面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4" name="Text Box 19">
            <a:extLst>
              <a:ext uri="{FF2B5EF4-FFF2-40B4-BE49-F238E27FC236}">
                <a16:creationId xmlns:a16="http://schemas.microsoft.com/office/drawing/2014/main" id="{F0EC7881-9F2F-79D5-0A0A-C7B71020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0780" y="4077590"/>
            <a:ext cx="342291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满足电流的连续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40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>
            <a:extLst>
              <a:ext uri="{FF2B5EF4-FFF2-40B4-BE49-F238E27FC236}">
                <a16:creationId xmlns:a16="http://schemas.microsoft.com/office/drawing/2014/main" id="{CE08B889-C2F1-56FE-1CA1-A02D1AEB5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45" y="3195627"/>
            <a:ext cx="6299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普遍情况下的“电流”连续性方程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0B581A2E-8FAB-09B6-2EF5-D2FD9DAEA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49425"/>
              </p:ext>
            </p:extLst>
          </p:nvPr>
        </p:nvGraphicFramePr>
        <p:xfrm>
          <a:off x="5065390" y="1866148"/>
          <a:ext cx="2908172" cy="95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84300" imgH="457200" progId="Equation.3">
                  <p:embed/>
                </p:oleObj>
              </mc:Choice>
              <mc:Fallback>
                <p:oleObj name="公式" r:id="rId3" imgW="1384300" imgH="457200" progId="Equation.3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0B581A2E-8FAB-09B6-2EF5-D2FD9DAEA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90" y="1866148"/>
                        <a:ext cx="2908172" cy="95943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E0953C7E-9BA4-A3E4-901C-126BBA9DF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62069"/>
              </p:ext>
            </p:extLst>
          </p:nvPr>
        </p:nvGraphicFramePr>
        <p:xfrm>
          <a:off x="5714861" y="2884731"/>
          <a:ext cx="2820091" cy="104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31900" imgH="457200" progId="Equation.3">
                  <p:embed/>
                </p:oleObj>
              </mc:Choice>
              <mc:Fallback>
                <p:oleObj name="公式" r:id="rId5" imgW="1231900" imgH="457200" progId="Equation.3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E0953C7E-9BA4-A3E4-901C-126BBA9DF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861" y="2884731"/>
                        <a:ext cx="2820091" cy="104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548C8973-7223-03F8-60D9-17C6284C9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35332"/>
              </p:ext>
            </p:extLst>
          </p:nvPr>
        </p:nvGraphicFramePr>
        <p:xfrm>
          <a:off x="522082" y="1895881"/>
          <a:ext cx="2176800" cy="9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54100" imgH="431800" progId="Equation.3">
                  <p:embed/>
                </p:oleObj>
              </mc:Choice>
              <mc:Fallback>
                <p:oleObj name="公式" r:id="rId7" imgW="1054100" imgH="431800" progId="Equation.3">
                  <p:embed/>
                  <p:pic>
                    <p:nvPicPr>
                      <p:cNvPr id="23562" name="Object 18">
                        <a:extLst>
                          <a:ext uri="{FF2B5EF4-FFF2-40B4-BE49-F238E27FC236}">
                            <a16:creationId xmlns:a16="http://schemas.microsoft.com/office/drawing/2014/main" id="{AB09733E-3918-6F23-6194-B72D564E2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82" y="1895881"/>
                        <a:ext cx="2176800" cy="907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8432771F-9C5E-2D71-2C24-6A5A4E3DA0E8}"/>
              </a:ext>
            </a:extLst>
          </p:cNvPr>
          <p:cNvSpPr txBox="1"/>
          <p:nvPr/>
        </p:nvSpPr>
        <p:spPr>
          <a:xfrm>
            <a:off x="465845" y="995536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电荷连续性方程更普遍的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守恒定律：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5BCBA3D-B21E-EA24-80F8-7793A5810400}"/>
              </a:ext>
            </a:extLst>
          </p:cNvPr>
          <p:cNvGrpSpPr/>
          <p:nvPr/>
        </p:nvGrpSpPr>
        <p:grpSpPr>
          <a:xfrm>
            <a:off x="2861413" y="1716793"/>
            <a:ext cx="1967165" cy="926871"/>
            <a:chOff x="2774472" y="1145585"/>
            <a:chExt cx="1967165" cy="926871"/>
          </a:xfrm>
        </p:grpSpPr>
        <p:graphicFrame>
          <p:nvGraphicFramePr>
            <p:cNvPr id="6" name="Object 21">
              <a:extLst>
                <a:ext uri="{FF2B5EF4-FFF2-40B4-BE49-F238E27FC236}">
                  <a16:creationId xmlns:a16="http://schemas.microsoft.com/office/drawing/2014/main" id="{513D11D2-BDAA-BDA4-B9EB-9AAB8613BF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545459"/>
                </p:ext>
              </p:extLst>
            </p:nvPr>
          </p:nvGraphicFramePr>
          <p:xfrm>
            <a:off x="2774472" y="1145585"/>
            <a:ext cx="1709907" cy="77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812447" imgH="368140" progId="Equation.3">
                    <p:embed/>
                  </p:oleObj>
                </mc:Choice>
                <mc:Fallback>
                  <p:oleObj name="公式" r:id="rId9" imgW="812447" imgH="368140" progId="Equation.3">
                    <p:embed/>
                    <p:pic>
                      <p:nvPicPr>
                        <p:cNvPr id="3" name="Object 21">
                          <a:extLst>
                            <a:ext uri="{FF2B5EF4-FFF2-40B4-BE49-F238E27FC236}">
                              <a16:creationId xmlns:a16="http://schemas.microsoft.com/office/drawing/2014/main" id="{2F15328F-6B7C-F077-620A-B6CC4AFC1B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472" y="1145585"/>
                          <a:ext cx="1709907" cy="774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箭头: 下 6">
              <a:extLst>
                <a:ext uri="{FF2B5EF4-FFF2-40B4-BE49-F238E27FC236}">
                  <a16:creationId xmlns:a16="http://schemas.microsoft.com/office/drawing/2014/main" id="{7C8BBD94-45C4-959A-113A-A9AFE0A77D95}"/>
                </a:ext>
              </a:extLst>
            </p:cNvPr>
            <p:cNvSpPr/>
            <p:nvPr/>
          </p:nvSpPr>
          <p:spPr>
            <a:xfrm rot="16200000">
              <a:off x="3617807" y="948626"/>
              <a:ext cx="280495" cy="1967165"/>
            </a:xfrm>
            <a:prstGeom prst="downArrow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28165F48-F3A7-05D7-7DDB-01D175B3BA8C}"/>
              </a:ext>
            </a:extLst>
          </p:cNvPr>
          <p:cNvGrpSpPr/>
          <p:nvPr/>
        </p:nvGrpSpPr>
        <p:grpSpPr>
          <a:xfrm>
            <a:off x="4269532" y="4038726"/>
            <a:ext cx="2458362" cy="507097"/>
            <a:chOff x="4113867" y="4794588"/>
            <a:chExt cx="2458362" cy="507097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1D1B33DF-B97A-492B-005A-F613056C3C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459548"/>
                </p:ext>
              </p:extLst>
            </p:nvPr>
          </p:nvGraphicFramePr>
          <p:xfrm>
            <a:off x="4113867" y="4795273"/>
            <a:ext cx="427037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F986BD43-33E3-6224-CC43-B0A0A6B9D1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13867" y="4795273"/>
                          <a:ext cx="427037" cy="50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47F6E550-B55F-12A3-6D47-24F3B017E370}"/>
                </a:ext>
              </a:extLst>
            </p:cNvPr>
            <p:cNvSpPr txBox="1"/>
            <p:nvPr/>
          </p:nvSpPr>
          <p:spPr>
            <a:xfrm>
              <a:off x="4540904" y="4794588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传导电流密度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6D80EBED-026C-1A23-DCEF-D87E70705504}"/>
              </a:ext>
            </a:extLst>
          </p:cNvPr>
          <p:cNvGrpSpPr/>
          <p:nvPr/>
        </p:nvGrpSpPr>
        <p:grpSpPr>
          <a:xfrm>
            <a:off x="4224765" y="4711526"/>
            <a:ext cx="2577426" cy="750725"/>
            <a:chOff x="4069100" y="5467388"/>
            <a:chExt cx="2577426" cy="750725"/>
          </a:xfrm>
        </p:grpSpPr>
        <p:graphicFrame>
          <p:nvGraphicFramePr>
            <p:cNvPr id="4" name="Object 18">
              <a:extLst>
                <a:ext uri="{FF2B5EF4-FFF2-40B4-BE49-F238E27FC236}">
                  <a16:creationId xmlns:a16="http://schemas.microsoft.com/office/drawing/2014/main" id="{F78F6C10-16EA-7486-24EA-6C8165AD12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208885"/>
                </p:ext>
              </p:extLst>
            </p:nvPr>
          </p:nvGraphicFramePr>
          <p:xfrm>
            <a:off x="4069100" y="5467388"/>
            <a:ext cx="546101" cy="75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60" imgH="419040" progId="Equation.DSMT4">
                    <p:embed/>
                  </p:oleObj>
                </mc:Choice>
                <mc:Fallback>
                  <p:oleObj name="Equation" r:id="rId13" imgW="304560" imgH="419040" progId="Equation.DSMT4">
                    <p:embed/>
                    <p:pic>
                      <p:nvPicPr>
                        <p:cNvPr id="24594" name="Object 18">
                          <a:extLst>
                            <a:ext uri="{FF2B5EF4-FFF2-40B4-BE49-F238E27FC236}">
                              <a16:creationId xmlns:a16="http://schemas.microsoft.com/office/drawing/2014/main" id="{0BD141DF-C358-B2BF-FFA3-080830D2FB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100" y="5467388"/>
                          <a:ext cx="546101" cy="75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50A8C860-5536-DC62-9C0C-262B246A57F3}"/>
                </a:ext>
              </a:extLst>
            </p:cNvPr>
            <p:cNvSpPr txBox="1"/>
            <p:nvPr/>
          </p:nvSpPr>
          <p:spPr>
            <a:xfrm>
              <a:off x="4615201" y="5570871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位移电流密度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F3D12B22-CFBD-DC0A-524D-6E48C55D208E}"/>
              </a:ext>
            </a:extLst>
          </p:cNvPr>
          <p:cNvGrpSpPr/>
          <p:nvPr/>
        </p:nvGrpSpPr>
        <p:grpSpPr>
          <a:xfrm>
            <a:off x="700986" y="3962696"/>
            <a:ext cx="2934431" cy="779462"/>
            <a:chOff x="545321" y="4718558"/>
            <a:chExt cx="2934431" cy="779462"/>
          </a:xfrm>
        </p:grpSpPr>
        <p:graphicFrame>
          <p:nvGraphicFramePr>
            <p:cNvPr id="31" name="Object 15">
              <a:extLst>
                <a:ext uri="{FF2B5EF4-FFF2-40B4-BE49-F238E27FC236}">
                  <a16:creationId xmlns:a16="http://schemas.microsoft.com/office/drawing/2014/main" id="{71E0DF98-0F38-689E-9BF2-F9B19FF856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105445"/>
                </p:ext>
              </p:extLst>
            </p:nvPr>
          </p:nvGraphicFramePr>
          <p:xfrm>
            <a:off x="545321" y="4718558"/>
            <a:ext cx="1211263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33160" imgH="342720" progId="Equation.DSMT4">
                    <p:embed/>
                  </p:oleObj>
                </mc:Choice>
                <mc:Fallback>
                  <p:oleObj name="Equation" r:id="rId15" imgW="533160" imgH="342720" progId="Equation.DSMT4">
                    <p:embed/>
                    <p:pic>
                      <p:nvPicPr>
                        <p:cNvPr id="6" name="Object 15">
                          <a:extLst>
                            <a:ext uri="{FF2B5EF4-FFF2-40B4-BE49-F238E27FC236}">
                              <a16:creationId xmlns:a16="http://schemas.microsoft.com/office/drawing/2014/main" id="{470AF992-D81A-8DE8-4A75-AFE5FB811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21" y="4718558"/>
                          <a:ext cx="1211263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213F348-34D9-9761-D494-56F74C197625}"/>
                </a:ext>
              </a:extLst>
            </p:cNvPr>
            <p:cNvSpPr txBox="1"/>
            <p:nvPr/>
          </p:nvSpPr>
          <p:spPr>
            <a:xfrm>
              <a:off x="1756203" y="4780447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：传导电流</a:t>
              </a: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DFE9452F-93E8-6B10-4F6C-481BF9AB913E}"/>
              </a:ext>
            </a:extLst>
          </p:cNvPr>
          <p:cNvGrpSpPr/>
          <p:nvPr/>
        </p:nvGrpSpPr>
        <p:grpSpPr>
          <a:xfrm>
            <a:off x="689874" y="4588171"/>
            <a:ext cx="3075534" cy="1004887"/>
            <a:chOff x="534209" y="5344033"/>
            <a:chExt cx="3075534" cy="1004887"/>
          </a:xfrm>
        </p:grpSpPr>
        <p:graphicFrame>
          <p:nvGraphicFramePr>
            <p:cNvPr id="2" name="Object 16">
              <a:extLst>
                <a:ext uri="{FF2B5EF4-FFF2-40B4-BE49-F238E27FC236}">
                  <a16:creationId xmlns:a16="http://schemas.microsoft.com/office/drawing/2014/main" id="{2B95584F-C726-E2DC-B52E-262D8FF5D4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425703"/>
                </p:ext>
              </p:extLst>
            </p:nvPr>
          </p:nvGraphicFramePr>
          <p:xfrm>
            <a:off x="534209" y="5344033"/>
            <a:ext cx="1447800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22080" imgH="431640" progId="Equation.DSMT4">
                    <p:embed/>
                  </p:oleObj>
                </mc:Choice>
                <mc:Fallback>
                  <p:oleObj name="Equation" r:id="rId17" imgW="622080" imgH="431640" progId="Equation.DSMT4">
                    <p:embed/>
                    <p:pic>
                      <p:nvPicPr>
                        <p:cNvPr id="24592" name="Object 16">
                          <a:extLst>
                            <a:ext uri="{FF2B5EF4-FFF2-40B4-BE49-F238E27FC236}">
                              <a16:creationId xmlns:a16="http://schemas.microsoft.com/office/drawing/2014/main" id="{6F63276A-8698-52B7-724C-D58760E95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09" y="5344033"/>
                          <a:ext cx="1447800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8515EC1C-0725-C085-F22B-4E70E3284A9E}"/>
                </a:ext>
              </a:extLst>
            </p:cNvPr>
            <p:cNvSpPr txBox="1"/>
            <p:nvPr/>
          </p:nvSpPr>
          <p:spPr>
            <a:xfrm>
              <a:off x="1886194" y="5594422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：位移电流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463F4E5-2638-6965-796C-A2FA03D76158}"/>
              </a:ext>
            </a:extLst>
          </p:cNvPr>
          <p:cNvGrpSpPr/>
          <p:nvPr/>
        </p:nvGrpSpPr>
        <p:grpSpPr>
          <a:xfrm>
            <a:off x="956682" y="5658173"/>
            <a:ext cx="3507819" cy="925512"/>
            <a:chOff x="956682" y="5658173"/>
            <a:chExt cx="3507819" cy="925512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43BE0FBB-FA8F-B16C-AC39-A341A48E4C70}"/>
                </a:ext>
              </a:extLst>
            </p:cNvPr>
            <p:cNvSpPr txBox="1"/>
            <p:nvPr/>
          </p:nvSpPr>
          <p:spPr>
            <a:xfrm>
              <a:off x="3048729" y="5817773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：全电流</a:t>
              </a:r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9365014B-86DA-B37E-0018-F6EC6282BD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441361"/>
                </p:ext>
              </p:extLst>
            </p:nvPr>
          </p:nvGraphicFramePr>
          <p:xfrm>
            <a:off x="956682" y="5658173"/>
            <a:ext cx="1997157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41120" imgH="482400" progId="Equation.DSMT4">
                    <p:embed/>
                  </p:oleObj>
                </mc:Choice>
                <mc:Fallback>
                  <p:oleObj name="Equation" r:id="rId19" imgW="1041120" imgH="4824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E06FF04D-5551-3AB2-9EF0-A5C2C69875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56682" y="5658173"/>
                          <a:ext cx="1997157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67DF66FD-DE23-EA5A-B04B-610393652E87}"/>
              </a:ext>
            </a:extLst>
          </p:cNvPr>
          <p:cNvSpPr txBox="1"/>
          <p:nvPr/>
        </p:nvSpPr>
        <p:spPr>
          <a:xfrm>
            <a:off x="522082" y="29926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需要寻找更具普适性的“环路定理”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Rectangle 20">
            <a:extLst>
              <a:ext uri="{FF2B5EF4-FFF2-40B4-BE49-F238E27FC236}">
                <a16:creationId xmlns:a16="http://schemas.microsoft.com/office/drawing/2014/main" id="{5DB99865-109E-523F-DD4C-BA93D3C95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094" y="3449381"/>
            <a:ext cx="2067811" cy="61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电流连续</a:t>
            </a:r>
          </a:p>
        </p:txBody>
      </p:sp>
      <p:pic>
        <p:nvPicPr>
          <p:cNvPr id="24599" name="Picture 23">
            <a:extLst>
              <a:ext uri="{FF2B5EF4-FFF2-40B4-BE49-F238E27FC236}">
                <a16:creationId xmlns:a16="http://schemas.microsoft.com/office/drawing/2014/main" id="{345FCEB8-8CB5-4B59-9F63-66DC5E84F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1" y="503548"/>
            <a:ext cx="30480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600" name="Object 24">
            <a:extLst>
              <a:ext uri="{FF2B5EF4-FFF2-40B4-BE49-F238E27FC236}">
                <a16:creationId xmlns:a16="http://schemas.microsoft.com/office/drawing/2014/main" id="{BDDCC85D-03A0-1E56-643B-BFC173E12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65569"/>
              </p:ext>
            </p:extLst>
          </p:nvPr>
        </p:nvGraphicFramePr>
        <p:xfrm>
          <a:off x="704813" y="1612679"/>
          <a:ext cx="350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228600" progId="Equation.DSMT4">
                  <p:embed/>
                </p:oleObj>
              </mc:Choice>
              <mc:Fallback>
                <p:oleObj name="Equation" r:id="rId4" imgW="1663700" imgH="228600" progId="Equation.DSMT4">
                  <p:embed/>
                  <p:pic>
                    <p:nvPicPr>
                      <p:cNvPr id="24600" name="Object 24">
                        <a:extLst>
                          <a:ext uri="{FF2B5EF4-FFF2-40B4-BE49-F238E27FC236}">
                            <a16:creationId xmlns:a16="http://schemas.microsoft.com/office/drawing/2014/main" id="{BDDCC85D-03A0-1E56-643B-BFC173E12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13" y="1612679"/>
                        <a:ext cx="350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>
            <a:extLst>
              <a:ext uri="{FF2B5EF4-FFF2-40B4-BE49-F238E27FC236}">
                <a16:creationId xmlns:a16="http://schemas.microsoft.com/office/drawing/2014/main" id="{C325BAD5-FE12-5F93-2C0E-540FB3A1A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26729"/>
              </p:ext>
            </p:extLst>
          </p:nvPr>
        </p:nvGraphicFramePr>
        <p:xfrm>
          <a:off x="702194" y="2300780"/>
          <a:ext cx="32988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419040" progId="Equation.DSMT4">
                  <p:embed/>
                </p:oleObj>
              </mc:Choice>
              <mc:Fallback>
                <p:oleObj name="Equation" r:id="rId6" imgW="1638000" imgH="419040" progId="Equation.DSMT4">
                  <p:embed/>
                  <p:pic>
                    <p:nvPicPr>
                      <p:cNvPr id="24601" name="Object 25">
                        <a:extLst>
                          <a:ext uri="{FF2B5EF4-FFF2-40B4-BE49-F238E27FC236}">
                            <a16:creationId xmlns:a16="http://schemas.microsoft.com/office/drawing/2014/main" id="{C325BAD5-FE12-5F93-2C0E-540FB3A1A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94" y="2300780"/>
                        <a:ext cx="32988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>
            <a:extLst>
              <a:ext uri="{FF2B5EF4-FFF2-40B4-BE49-F238E27FC236}">
                <a16:creationId xmlns:a16="http://schemas.microsoft.com/office/drawing/2014/main" id="{81B5B789-2EC0-92F6-3A23-1299882EC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40079"/>
              </p:ext>
            </p:extLst>
          </p:nvPr>
        </p:nvGraphicFramePr>
        <p:xfrm>
          <a:off x="3957964" y="2253816"/>
          <a:ext cx="1295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24602" name="Object 26">
                        <a:extLst>
                          <a:ext uri="{FF2B5EF4-FFF2-40B4-BE49-F238E27FC236}">
                            <a16:creationId xmlns:a16="http://schemas.microsoft.com/office/drawing/2014/main" id="{81B5B789-2EC0-92F6-3A23-1299882EC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964" y="2253816"/>
                        <a:ext cx="1295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26B7953-7454-CB67-4272-2C2B303F4D9C}"/>
              </a:ext>
            </a:extLst>
          </p:cNvPr>
          <p:cNvSpPr txBox="1"/>
          <p:nvPr/>
        </p:nvSpPr>
        <p:spPr>
          <a:xfrm>
            <a:off x="2794241" y="57725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全电流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06FF04D-5551-3AB2-9EF0-A5C2C6987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7517"/>
              </p:ext>
            </p:extLst>
          </p:nvPr>
        </p:nvGraphicFramePr>
        <p:xfrm>
          <a:off x="702194" y="417650"/>
          <a:ext cx="199715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82400" progId="Equation.DSMT4">
                  <p:embed/>
                </p:oleObj>
              </mc:Choice>
              <mc:Fallback>
                <p:oleObj name="Equation" r:id="rId10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2194" y="417650"/>
                        <a:ext cx="199715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2D8C25E8-B7A3-2228-C6CA-51BA5C745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32933"/>
              </p:ext>
            </p:extLst>
          </p:nvPr>
        </p:nvGraphicFramePr>
        <p:xfrm>
          <a:off x="833890" y="5061836"/>
          <a:ext cx="4419474" cy="104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79600" imgH="444500" progId="Equation.3">
                  <p:embed/>
                </p:oleObj>
              </mc:Choice>
              <mc:Fallback>
                <p:oleObj name="公式" r:id="rId12" imgW="1879600" imgH="444500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13A634B4-3A6B-12B7-BAE2-04158EEB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0" y="5061836"/>
                        <a:ext cx="4419474" cy="104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C02538EF-CCC9-7052-5AD8-20A87AA0C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94" y="4413690"/>
            <a:ext cx="8191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用“全电流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代替“电流”，则安培环路定理可以推广：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AF2140DE-6EC6-57FA-759D-8B5B64A78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27442"/>
              </p:ext>
            </p:extLst>
          </p:nvPr>
        </p:nvGraphicFramePr>
        <p:xfrm>
          <a:off x="5142743" y="5049967"/>
          <a:ext cx="1908478" cy="100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26638" name="Object 14">
                        <a:extLst>
                          <a:ext uri="{FF2B5EF4-FFF2-40B4-BE49-F238E27FC236}">
                            <a16:creationId xmlns:a16="http://schemas.microsoft.com/office/drawing/2014/main" id="{22DDADED-D22F-AC96-E202-5DC21400A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743" y="5049967"/>
                        <a:ext cx="1908478" cy="100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6F46EB9-4BCD-01CF-7575-286F274BC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34900"/>
              </p:ext>
            </p:extLst>
          </p:nvPr>
        </p:nvGraphicFramePr>
        <p:xfrm>
          <a:off x="5253364" y="2484776"/>
          <a:ext cx="843618" cy="48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28600" progId="Equation.DSMT4">
                  <p:embed/>
                </p:oleObj>
              </mc:Choice>
              <mc:Fallback>
                <p:oleObj name="Equation" r:id="rId16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53364" y="2484776"/>
                        <a:ext cx="843618" cy="48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>
            <a:extLst>
              <a:ext uri="{FF2B5EF4-FFF2-40B4-BE49-F238E27FC236}">
                <a16:creationId xmlns:a16="http://schemas.microsoft.com/office/drawing/2014/main" id="{9B0F5A4C-DD92-92CA-680B-D1271DA97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099" y="621427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上便是麦克斯韦的位移电流假说</a:t>
            </a:r>
          </a:p>
        </p:txBody>
      </p:sp>
      <p:sp>
        <p:nvSpPr>
          <p:cNvPr id="3" name="圆柱体 2">
            <a:extLst>
              <a:ext uri="{FF2B5EF4-FFF2-40B4-BE49-F238E27FC236}">
                <a16:creationId xmlns:a16="http://schemas.microsoft.com/office/drawing/2014/main" id="{2E62F21F-18FA-CFA9-DC00-F6AB6AC15A4D}"/>
              </a:ext>
            </a:extLst>
          </p:cNvPr>
          <p:cNvSpPr/>
          <p:nvPr/>
        </p:nvSpPr>
        <p:spPr>
          <a:xfrm rot="5400000">
            <a:off x="6102155" y="1583389"/>
            <a:ext cx="1862874" cy="307941"/>
          </a:xfrm>
          <a:prstGeom prst="can">
            <a:avLst>
              <a:gd name="adj" fmla="val 41065"/>
            </a:avLst>
          </a:prstGeom>
          <a:solidFill>
            <a:srgbClr val="FFC000">
              <a:alpha val="58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0FD3BBE-702C-1EE2-5FC9-1B0035B9A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8048"/>
              </p:ext>
            </p:extLst>
          </p:nvPr>
        </p:nvGraphicFramePr>
        <p:xfrm>
          <a:off x="833890" y="3364251"/>
          <a:ext cx="24590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482400" progId="Equation.DSMT4">
                  <p:embed/>
                </p:oleObj>
              </mc:Choice>
              <mc:Fallback>
                <p:oleObj name="Equation" r:id="rId18" imgW="1282680" imgH="482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06FF04D-5551-3AB2-9EF0-A5C2C6987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890" y="3364251"/>
                        <a:ext cx="245903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18C48035-3BDF-2968-3DA0-1088584ABFA6}"/>
              </a:ext>
            </a:extLst>
          </p:cNvPr>
          <p:cNvGrpSpPr/>
          <p:nvPr/>
        </p:nvGrpSpPr>
        <p:grpSpPr>
          <a:xfrm>
            <a:off x="6110022" y="5021924"/>
            <a:ext cx="2783672" cy="1085689"/>
            <a:chOff x="6110022" y="5021924"/>
            <a:chExt cx="2783672" cy="1085689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43A5CD94-0B51-9CB8-6C8A-CE985BABFC10}"/>
                </a:ext>
              </a:extLst>
            </p:cNvPr>
            <p:cNvSpPr txBox="1"/>
            <p:nvPr/>
          </p:nvSpPr>
          <p:spPr>
            <a:xfrm>
              <a:off x="6110022" y="5021924"/>
              <a:ext cx="962609" cy="104577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26EE2B8B-EDA8-399D-011A-AFDECB8E3EFF}"/>
                </a:ext>
              </a:extLst>
            </p:cNvPr>
            <p:cNvSpPr txBox="1"/>
            <p:nvPr/>
          </p:nvSpPr>
          <p:spPr>
            <a:xfrm>
              <a:off x="7477922" y="564594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位移电流</a:t>
              </a: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03769D35-C6F7-FFAA-0708-277F1099B26A}"/>
                </a:ext>
              </a:extLst>
            </p:cNvPr>
            <p:cNvCxnSpPr>
              <a:endCxn id="6" idx="1"/>
            </p:cNvCxnSpPr>
            <p:nvPr/>
          </p:nvCxnSpPr>
          <p:spPr>
            <a:xfrm>
              <a:off x="7072631" y="5873262"/>
              <a:ext cx="405291" cy="351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/>
      <p:bldP spid="12" grpId="0"/>
      <p:bldP spid="16" grpId="0"/>
      <p:bldP spid="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815</TotalTime>
  <Words>1750</Words>
  <Application>Microsoft Office PowerPoint</Application>
  <PresentationFormat>全屏显示(4:3)</PresentationFormat>
  <Paragraphs>204</Paragraphs>
  <Slides>39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等线</vt:lpstr>
      <vt:lpstr>黑体</vt:lpstr>
      <vt:lpstr>Arial</vt:lpstr>
      <vt:lpstr>Calibri</vt:lpstr>
      <vt:lpstr>Calibri Light</vt:lpstr>
      <vt:lpstr>Times New Roman</vt:lpstr>
      <vt:lpstr>Verdana</vt:lpstr>
      <vt:lpstr>Wingdings</vt:lpstr>
      <vt:lpstr>Office 主题​​</vt:lpstr>
      <vt:lpstr>MathType 7.0 Equation</vt:lpstr>
      <vt:lpstr>Equation</vt:lpstr>
      <vt:lpstr>公式</vt:lpstr>
      <vt:lpstr>Equations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xwell电磁场理论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Jiangwei Cao</cp:lastModifiedBy>
  <cp:revision>10</cp:revision>
  <dcterms:created xsi:type="dcterms:W3CDTF">2023-05-28T00:52:12Z</dcterms:created>
  <dcterms:modified xsi:type="dcterms:W3CDTF">2023-05-31T04:30:48Z</dcterms:modified>
</cp:coreProperties>
</file>